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9BA" w:rsidRDefault="006969BA" w:rsidP="006969BA">
      <w:pPr>
        <w:spacing w:line="0" w:lineRule="atLeast"/>
        <w:rPr>
          <w:rFonts w:ascii="Times New Roman" w:eastAsia="Arial" w:hAnsi="Times New Roman" w:cs="Times New Roman"/>
          <w:b/>
          <w:sz w:val="22"/>
        </w:rPr>
      </w:pPr>
      <w:r>
        <w:rPr>
          <w:rFonts w:ascii="Times New Roman" w:eastAsia="Arial" w:hAnsi="Times New Roman" w:cs="Times New Roman"/>
          <w:b/>
          <w:sz w:val="22"/>
        </w:rPr>
        <w:t xml:space="preserve">         </w:t>
      </w:r>
      <w:r w:rsidRPr="006969BA">
        <w:rPr>
          <w:rFonts w:ascii="Times New Roman" w:eastAsia="Arial" w:hAnsi="Times New Roman" w:cs="Times New Roman"/>
          <w:b/>
          <w:sz w:val="22"/>
        </w:rPr>
        <w:t>МИНИСТЕРСТВО ОБРАЗОВАНИЯ И НАУКИ РОССИЙСКОЙ ФЕДЕРАЦИИ</w:t>
      </w:r>
    </w:p>
    <w:p w:rsidR="006969BA" w:rsidRDefault="006969BA" w:rsidP="006969BA">
      <w:pPr>
        <w:spacing w:line="0" w:lineRule="atLeast"/>
        <w:rPr>
          <w:rFonts w:ascii="Times New Roman" w:eastAsia="Arial" w:hAnsi="Times New Roman" w:cs="Times New Roman"/>
          <w:b/>
          <w:sz w:val="22"/>
        </w:rPr>
      </w:pPr>
    </w:p>
    <w:p w:rsidR="006969BA" w:rsidRPr="006969BA" w:rsidRDefault="006969BA" w:rsidP="006969BA">
      <w:pPr>
        <w:spacing w:line="0" w:lineRule="atLeast"/>
        <w:rPr>
          <w:rFonts w:ascii="Times New Roman" w:eastAsia="Arial" w:hAnsi="Times New Roman" w:cs="Times New Roman"/>
          <w:b/>
          <w:sz w:val="22"/>
        </w:rPr>
      </w:pPr>
      <w:r>
        <w:rPr>
          <w:rFonts w:ascii="Times New Roman" w:eastAsia="Arial" w:hAnsi="Times New Roman" w:cs="Times New Roman"/>
          <w:b/>
          <w:sz w:val="18"/>
        </w:rPr>
        <w:t xml:space="preserve">             </w:t>
      </w:r>
      <w:r w:rsidRPr="006969BA">
        <w:rPr>
          <w:rFonts w:ascii="Times New Roman" w:eastAsia="Arial" w:hAnsi="Times New Roman" w:cs="Times New Roman"/>
          <w:b/>
          <w:sz w:val="18"/>
        </w:rPr>
        <w:t>Федеральное государственное автономное образовательное учреждение высшего образования</w:t>
      </w:r>
    </w:p>
    <w:p w:rsidR="006969BA" w:rsidRPr="006969BA" w:rsidRDefault="006969BA" w:rsidP="006969BA">
      <w:pPr>
        <w:spacing w:line="44" w:lineRule="exact"/>
        <w:jc w:val="center"/>
        <w:rPr>
          <w:rFonts w:ascii="Times New Roman" w:eastAsia="Times New Roman" w:hAnsi="Times New Roman" w:cs="Times New Roman"/>
          <w:b/>
        </w:rPr>
      </w:pPr>
    </w:p>
    <w:p w:rsidR="006969BA" w:rsidRDefault="006969BA" w:rsidP="006969BA">
      <w:pPr>
        <w:spacing w:line="264" w:lineRule="auto"/>
        <w:ind w:right="360"/>
        <w:jc w:val="center"/>
        <w:rPr>
          <w:rFonts w:ascii="Times New Roman" w:eastAsia="Arial" w:hAnsi="Times New Roman" w:cs="Times New Roman"/>
          <w:b/>
          <w:sz w:val="21"/>
        </w:rPr>
      </w:pPr>
      <w:r w:rsidRPr="006969BA">
        <w:rPr>
          <w:rFonts w:ascii="Times New Roman" w:eastAsia="Arial" w:hAnsi="Times New Roman" w:cs="Times New Roman"/>
          <w:b/>
          <w:sz w:val="21"/>
        </w:rPr>
        <w:t>«САМАРСКИЙ ГОСУДАРСТВЕН</w:t>
      </w:r>
      <w:r>
        <w:rPr>
          <w:rFonts w:ascii="Times New Roman" w:eastAsia="Arial" w:hAnsi="Times New Roman" w:cs="Times New Roman"/>
          <w:b/>
          <w:sz w:val="21"/>
        </w:rPr>
        <w:t>НЫЙ АЭРОКОСМИЧЕСКИЙ УНИВЕРСИТЕТ</w:t>
      </w:r>
    </w:p>
    <w:p w:rsidR="006969BA" w:rsidRPr="006969BA" w:rsidRDefault="006969BA" w:rsidP="006969BA">
      <w:pPr>
        <w:spacing w:line="264" w:lineRule="auto"/>
        <w:ind w:right="360"/>
        <w:jc w:val="center"/>
        <w:rPr>
          <w:rFonts w:ascii="Times New Roman" w:eastAsia="Arial" w:hAnsi="Times New Roman" w:cs="Times New Roman"/>
          <w:b/>
          <w:sz w:val="21"/>
        </w:rPr>
      </w:pPr>
      <w:r w:rsidRPr="006969BA">
        <w:rPr>
          <w:rFonts w:ascii="Times New Roman" w:eastAsia="Arial" w:hAnsi="Times New Roman" w:cs="Times New Roman"/>
          <w:b/>
          <w:sz w:val="21"/>
        </w:rPr>
        <w:t>имени академика С.П.КОРОЛЕВА (национальный исследовательский университет)»</w:t>
      </w:r>
    </w:p>
    <w:p w:rsidR="006969BA" w:rsidRDefault="006969BA" w:rsidP="006969BA">
      <w:pPr>
        <w:spacing w:line="166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0" w:lineRule="atLeast"/>
        <w:ind w:left="3280"/>
        <w:rPr>
          <w:rFonts w:ascii="Arial" w:eastAsia="Arial" w:hAnsi="Arial"/>
          <w:i/>
          <w:sz w:val="22"/>
        </w:rPr>
      </w:pPr>
      <w:r>
        <w:rPr>
          <w:rFonts w:ascii="Arial" w:eastAsia="Arial" w:hAnsi="Arial"/>
          <w:i/>
          <w:sz w:val="28"/>
        </w:rPr>
        <w:t>Ф</w:t>
      </w:r>
      <w:r>
        <w:rPr>
          <w:rFonts w:ascii="Arial" w:eastAsia="Arial" w:hAnsi="Arial"/>
          <w:i/>
          <w:sz w:val="22"/>
        </w:rPr>
        <w:t>АКУЛЬТЕТ ИНФОРМАТИКИ</w:t>
      </w:r>
    </w:p>
    <w:p w:rsidR="006969BA" w:rsidRDefault="006969BA" w:rsidP="006969BA">
      <w:pPr>
        <w:spacing w:line="122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0" w:lineRule="atLeast"/>
        <w:ind w:left="2640"/>
        <w:rPr>
          <w:rFonts w:ascii="Arial" w:eastAsia="Arial" w:hAnsi="Arial"/>
          <w:i/>
          <w:sz w:val="22"/>
        </w:rPr>
      </w:pPr>
      <w:r>
        <w:rPr>
          <w:rFonts w:ascii="Arial" w:eastAsia="Arial" w:hAnsi="Arial"/>
          <w:i/>
          <w:sz w:val="28"/>
        </w:rPr>
        <w:t>К</w:t>
      </w:r>
      <w:r>
        <w:rPr>
          <w:rFonts w:ascii="Arial" w:eastAsia="Arial" w:hAnsi="Arial"/>
          <w:i/>
          <w:sz w:val="22"/>
        </w:rPr>
        <w:t>АФЕДРА ТЕХНИЧЕСКОЙ КИБЕРНЕТИКИ</w:t>
      </w: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4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0" w:lineRule="atLeast"/>
        <w:ind w:left="1460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СТАТИСТИЧЕСКИЙ АНАЛИЗ И МОДЕЛИРОВАНИЕ</w:t>
      </w:r>
    </w:p>
    <w:p w:rsidR="006969BA" w:rsidRDefault="006969BA" w:rsidP="006969BA">
      <w:pPr>
        <w:spacing w:line="44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0" w:lineRule="atLeast"/>
        <w:ind w:left="800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ПРОЦЕССОВ АВТОРЕГРЕССИИ И СКОЛЬЗЯЩЕГО СРЕДНЕГО</w:t>
      </w:r>
    </w:p>
    <w:p w:rsidR="006969BA" w:rsidRDefault="006969BA" w:rsidP="006969BA">
      <w:pPr>
        <w:spacing w:line="191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0" w:lineRule="atLeast"/>
        <w:ind w:left="880"/>
        <w:rPr>
          <w:rFonts w:ascii="Arial" w:eastAsia="Arial" w:hAnsi="Arial"/>
          <w:sz w:val="28"/>
        </w:rPr>
      </w:pPr>
      <w:r>
        <w:rPr>
          <w:rFonts w:ascii="Times New Roman" w:eastAsia="Times New Roman" w:hAnsi="Times New Roman"/>
          <w:sz w:val="28"/>
        </w:rPr>
        <w:t xml:space="preserve">курсовая работа по дисциплине </w:t>
      </w:r>
      <w:r>
        <w:rPr>
          <w:rFonts w:ascii="Arial" w:eastAsia="Arial" w:hAnsi="Arial"/>
          <w:sz w:val="28"/>
        </w:rPr>
        <w:t>«Теория случайных процессов»</w:t>
      </w:r>
    </w:p>
    <w:p w:rsidR="006969BA" w:rsidRDefault="006969BA" w:rsidP="006969BA">
      <w:pPr>
        <w:spacing w:line="242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0" w:lineRule="atLeast"/>
        <w:ind w:left="3900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Вариант </w:t>
      </w:r>
      <w:proofErr w:type="gramStart"/>
      <w:r>
        <w:rPr>
          <w:rFonts w:ascii="Times New Roman" w:eastAsia="Times New Roman" w:hAnsi="Times New Roman"/>
          <w:sz w:val="28"/>
        </w:rPr>
        <w:t xml:space="preserve">№  </w:t>
      </w:r>
      <w:r w:rsidR="00702D91">
        <w:rPr>
          <w:rFonts w:ascii="Times New Roman" w:eastAsia="Times New Roman" w:hAnsi="Times New Roman"/>
          <w:sz w:val="28"/>
        </w:rPr>
        <w:t>56</w:t>
      </w:r>
      <w:proofErr w:type="gramEnd"/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35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tabs>
          <w:tab w:val="left" w:pos="6920"/>
        </w:tabs>
        <w:spacing w:line="0" w:lineRule="atLeast"/>
        <w:ind w:left="4260"/>
        <w:rPr>
          <w:rFonts w:ascii="Times New Roman" w:eastAsia="Times New Roman" w:hAnsi="Times New Roman"/>
          <w:sz w:val="28"/>
        </w:rPr>
      </w:pPr>
      <w:r>
        <w:rPr>
          <w:rFonts w:ascii="Arial" w:eastAsia="Arial" w:hAnsi="Arial"/>
          <w:i/>
          <w:sz w:val="28"/>
        </w:rPr>
        <w:t>Выполнил:</w:t>
      </w:r>
      <w:r>
        <w:rPr>
          <w:rFonts w:ascii="Times New Roman" w:eastAsia="Times New Roman" w:hAnsi="Times New Roman"/>
        </w:rPr>
        <w:tab/>
      </w:r>
      <w:r w:rsidR="0040396E">
        <w:rPr>
          <w:rFonts w:ascii="Times New Roman" w:eastAsia="Times New Roman" w:hAnsi="Times New Roman"/>
        </w:rPr>
        <w:t xml:space="preserve">   </w:t>
      </w:r>
      <w:proofErr w:type="spellStart"/>
      <w:r w:rsidR="00702D91">
        <w:rPr>
          <w:rFonts w:ascii="Times New Roman" w:eastAsia="Times New Roman" w:hAnsi="Times New Roman"/>
          <w:sz w:val="28"/>
        </w:rPr>
        <w:t>Витальев</w:t>
      </w:r>
      <w:proofErr w:type="spellEnd"/>
      <w:r>
        <w:rPr>
          <w:rFonts w:ascii="Times New Roman" w:eastAsia="Times New Roman" w:hAnsi="Times New Roman"/>
          <w:sz w:val="28"/>
        </w:rPr>
        <w:t xml:space="preserve"> </w:t>
      </w:r>
      <w:r w:rsidR="00702D91">
        <w:rPr>
          <w:rFonts w:ascii="Times New Roman" w:eastAsia="Times New Roman" w:hAnsi="Times New Roman"/>
          <w:sz w:val="28"/>
        </w:rPr>
        <w:t>А</w:t>
      </w:r>
      <w:r>
        <w:rPr>
          <w:rFonts w:ascii="Times New Roman" w:eastAsia="Times New Roman" w:hAnsi="Times New Roman"/>
          <w:sz w:val="28"/>
        </w:rPr>
        <w:t>.</w:t>
      </w:r>
      <w:r w:rsidR="00702D91">
        <w:rPr>
          <w:rFonts w:ascii="Times New Roman" w:eastAsia="Times New Roman" w:hAnsi="Times New Roman"/>
          <w:sz w:val="28"/>
        </w:rPr>
        <w:t>В</w:t>
      </w:r>
      <w:r>
        <w:rPr>
          <w:rFonts w:ascii="Times New Roman" w:eastAsia="Times New Roman" w:hAnsi="Times New Roman"/>
          <w:sz w:val="28"/>
        </w:rPr>
        <w:t>.</w:t>
      </w:r>
    </w:p>
    <w:p w:rsidR="006969BA" w:rsidRDefault="006969BA" w:rsidP="006969BA">
      <w:pPr>
        <w:spacing w:line="118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tabs>
          <w:tab w:val="left" w:pos="6920"/>
        </w:tabs>
        <w:spacing w:line="0" w:lineRule="atLeast"/>
        <w:ind w:left="4260"/>
        <w:rPr>
          <w:rFonts w:ascii="Times New Roman" w:eastAsia="Times New Roman" w:hAnsi="Times New Roman"/>
          <w:sz w:val="28"/>
        </w:rPr>
      </w:pPr>
      <w:r>
        <w:rPr>
          <w:rFonts w:ascii="Arial" w:eastAsia="Arial" w:hAnsi="Arial"/>
          <w:i/>
          <w:sz w:val="28"/>
        </w:rPr>
        <w:t>Группа</w:t>
      </w:r>
      <w:r w:rsidR="00B2740A" w:rsidRPr="0040396E">
        <w:rPr>
          <w:rFonts w:ascii="Arial" w:eastAsia="Arial" w:hAnsi="Arial"/>
          <w:i/>
          <w:sz w:val="28"/>
        </w:rPr>
        <w:t>:</w:t>
      </w:r>
      <w:r>
        <w:rPr>
          <w:rFonts w:ascii="Times New Roman" w:eastAsia="Times New Roman" w:hAnsi="Times New Roman"/>
        </w:rPr>
        <w:tab/>
      </w:r>
      <w:r w:rsidR="0040396E">
        <w:rPr>
          <w:rFonts w:ascii="Times New Roman" w:eastAsia="Times New Roman" w:hAnsi="Times New Roman"/>
        </w:rPr>
        <w:t xml:space="preserve">   </w:t>
      </w:r>
      <w:r>
        <w:rPr>
          <w:rFonts w:ascii="Times New Roman" w:eastAsia="Times New Roman" w:hAnsi="Times New Roman"/>
          <w:sz w:val="28"/>
        </w:rPr>
        <w:t>6309</w:t>
      </w:r>
    </w:p>
    <w:p w:rsidR="006969BA" w:rsidRDefault="006969BA" w:rsidP="006969BA">
      <w:pPr>
        <w:spacing w:line="121" w:lineRule="exact"/>
        <w:rPr>
          <w:rFonts w:ascii="Times New Roman" w:eastAsia="Times New Roman" w:hAnsi="Times New Roman"/>
        </w:rPr>
      </w:pPr>
    </w:p>
    <w:p w:rsidR="006969BA" w:rsidRDefault="006969BA" w:rsidP="0040396E">
      <w:pPr>
        <w:spacing w:line="0" w:lineRule="atLeast"/>
        <w:ind w:left="3540" w:firstLine="708"/>
        <w:rPr>
          <w:rFonts w:ascii="Times New Roman" w:eastAsia="Times New Roman" w:hAnsi="Times New Roman"/>
          <w:sz w:val="28"/>
        </w:rPr>
      </w:pPr>
      <w:r w:rsidRPr="0040396E">
        <w:rPr>
          <w:rFonts w:ascii="Arial" w:eastAsia="Arial" w:hAnsi="Arial"/>
          <w:i/>
          <w:sz w:val="28"/>
        </w:rPr>
        <w:t>№ зачётной книжки:</w:t>
      </w:r>
      <w:r w:rsidR="0040396E">
        <w:rPr>
          <w:rFonts w:ascii="Arial" w:eastAsia="Arial" w:hAnsi="Arial"/>
          <w:i/>
          <w:sz w:val="28"/>
        </w:rPr>
        <w:t xml:space="preserve"> </w:t>
      </w:r>
      <w:r w:rsidR="0040396E" w:rsidRPr="0040396E">
        <w:rPr>
          <w:rFonts w:ascii="Times New Roman" w:eastAsia="Times New Roman" w:hAnsi="Times New Roman"/>
          <w:sz w:val="28"/>
        </w:rPr>
        <w:t>136155</w:t>
      </w:r>
    </w:p>
    <w:p w:rsidR="006969BA" w:rsidRDefault="006969BA" w:rsidP="006969BA">
      <w:pPr>
        <w:spacing w:line="118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tabs>
          <w:tab w:val="left" w:pos="6920"/>
        </w:tabs>
        <w:spacing w:line="0" w:lineRule="atLeast"/>
        <w:ind w:left="4260"/>
        <w:rPr>
          <w:rFonts w:ascii="Times New Roman" w:eastAsia="Times New Roman" w:hAnsi="Times New Roman"/>
          <w:sz w:val="28"/>
        </w:rPr>
      </w:pPr>
      <w:r>
        <w:rPr>
          <w:rFonts w:ascii="Arial" w:eastAsia="Arial" w:hAnsi="Arial"/>
          <w:i/>
          <w:sz w:val="28"/>
        </w:rPr>
        <w:t>Проверил:</w:t>
      </w:r>
      <w:r>
        <w:rPr>
          <w:rFonts w:ascii="Times New Roman" w:eastAsia="Times New Roman" w:hAnsi="Times New Roman"/>
        </w:rPr>
        <w:tab/>
      </w:r>
      <w:r w:rsidR="0040396E">
        <w:rPr>
          <w:rFonts w:ascii="Times New Roman" w:eastAsia="Times New Roman" w:hAnsi="Times New Roman"/>
        </w:rPr>
        <w:t xml:space="preserve">    </w:t>
      </w:r>
      <w:r>
        <w:rPr>
          <w:rFonts w:ascii="Times New Roman" w:eastAsia="Times New Roman" w:hAnsi="Times New Roman"/>
          <w:sz w:val="28"/>
        </w:rPr>
        <w:t>Храмов А.Г.</w:t>
      </w:r>
    </w:p>
    <w:p w:rsidR="006969BA" w:rsidRDefault="006969BA" w:rsidP="006969BA">
      <w:pPr>
        <w:spacing w:line="118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tabs>
          <w:tab w:val="left" w:pos="6920"/>
        </w:tabs>
        <w:spacing w:line="0" w:lineRule="atLeast"/>
        <w:ind w:left="4260"/>
        <w:rPr>
          <w:rFonts w:ascii="Times New Roman" w:eastAsia="Times New Roman" w:hAnsi="Times New Roman"/>
          <w:sz w:val="28"/>
        </w:rPr>
      </w:pPr>
      <w:r>
        <w:rPr>
          <w:rFonts w:ascii="Arial" w:eastAsia="Arial" w:hAnsi="Arial"/>
          <w:i/>
          <w:sz w:val="28"/>
        </w:rPr>
        <w:t>Оценка:</w:t>
      </w:r>
      <w:r>
        <w:rPr>
          <w:rFonts w:ascii="Times New Roman" w:eastAsia="Times New Roman" w:hAnsi="Times New Roman"/>
        </w:rPr>
        <w:tab/>
      </w:r>
      <w:r w:rsidR="0040396E">
        <w:rPr>
          <w:rFonts w:ascii="Times New Roman" w:eastAsia="Times New Roman" w:hAnsi="Times New Roman"/>
        </w:rPr>
        <w:t xml:space="preserve"> </w:t>
      </w:r>
      <w:r>
        <w:rPr>
          <w:rFonts w:ascii="Times New Roman" w:eastAsia="Times New Roman" w:hAnsi="Times New Roman"/>
          <w:sz w:val="28"/>
        </w:rPr>
        <w:t>__________________</w:t>
      </w:r>
    </w:p>
    <w:p w:rsidR="006969BA" w:rsidRDefault="006969BA" w:rsidP="006969BA">
      <w:pPr>
        <w:spacing w:line="118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tabs>
          <w:tab w:val="left" w:pos="6920"/>
        </w:tabs>
        <w:spacing w:line="0" w:lineRule="atLeast"/>
        <w:ind w:left="4260"/>
        <w:rPr>
          <w:rFonts w:ascii="Times New Roman" w:eastAsia="Times New Roman" w:hAnsi="Times New Roman"/>
          <w:sz w:val="28"/>
        </w:rPr>
      </w:pPr>
      <w:r>
        <w:rPr>
          <w:rFonts w:ascii="Arial" w:eastAsia="Arial" w:hAnsi="Arial"/>
          <w:i/>
          <w:sz w:val="28"/>
        </w:rPr>
        <w:t>Дата:</w:t>
      </w:r>
      <w:r>
        <w:rPr>
          <w:rFonts w:ascii="Times New Roman" w:eastAsia="Times New Roman" w:hAnsi="Times New Roman"/>
        </w:rPr>
        <w:tab/>
      </w:r>
      <w:r w:rsidR="0040396E">
        <w:rPr>
          <w:rFonts w:ascii="Times New Roman" w:eastAsia="Times New Roman" w:hAnsi="Times New Roman"/>
        </w:rPr>
        <w:t xml:space="preserve"> </w:t>
      </w:r>
      <w:r>
        <w:rPr>
          <w:rFonts w:ascii="Times New Roman" w:eastAsia="Times New Roman" w:hAnsi="Times New Roman"/>
          <w:sz w:val="28"/>
        </w:rPr>
        <w:t>__________________</w:t>
      </w: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200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323" w:lineRule="exact"/>
        <w:rPr>
          <w:rFonts w:ascii="Times New Roman" w:eastAsia="Times New Roman" w:hAnsi="Times New Roman"/>
        </w:rPr>
      </w:pPr>
    </w:p>
    <w:p w:rsidR="006969BA" w:rsidRDefault="006969BA" w:rsidP="006969BA">
      <w:pPr>
        <w:spacing w:line="0" w:lineRule="atLeast"/>
        <w:ind w:left="4060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Самара 2016</w:t>
      </w:r>
    </w:p>
    <w:p w:rsidR="006969BA" w:rsidRDefault="006969BA" w:rsidP="00B2740A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6969BA" w:rsidRDefault="006969BA" w:rsidP="006969BA">
      <w:pPr>
        <w:spacing w:line="0" w:lineRule="atLeast"/>
        <w:ind w:left="4060"/>
        <w:rPr>
          <w:rFonts w:ascii="Times New Roman" w:eastAsia="Times New Roman" w:hAnsi="Times New Roman"/>
          <w:sz w:val="28"/>
        </w:rPr>
      </w:pPr>
    </w:p>
    <w:p w:rsidR="006969BA" w:rsidRDefault="006969BA" w:rsidP="006969BA">
      <w:pPr>
        <w:spacing w:line="0" w:lineRule="atLeast"/>
        <w:ind w:left="4060"/>
        <w:rPr>
          <w:rFonts w:ascii="Times New Roman" w:eastAsia="Times New Roman" w:hAnsi="Times New Roman"/>
          <w:sz w:val="28"/>
        </w:rPr>
      </w:pPr>
    </w:p>
    <w:p w:rsidR="00B85C45" w:rsidRDefault="00B85C45" w:rsidP="00B85C45">
      <w:pPr>
        <w:spacing w:line="0" w:lineRule="atLeast"/>
        <w:jc w:val="both"/>
        <w:rPr>
          <w:rFonts w:ascii="Times New Roman" w:eastAsia="Times New Roman" w:hAnsi="Times New Roman"/>
          <w:b/>
          <w:sz w:val="28"/>
        </w:rPr>
      </w:pPr>
      <w:r w:rsidRPr="00B85C45">
        <w:rPr>
          <w:rFonts w:ascii="Times New Roman" w:eastAsia="Times New Roman" w:hAnsi="Times New Roman"/>
          <w:b/>
          <w:sz w:val="28"/>
        </w:rPr>
        <w:t>Задание</w:t>
      </w:r>
    </w:p>
    <w:p w:rsidR="00B85C45" w:rsidRDefault="00B85C45" w:rsidP="00B85C45">
      <w:pPr>
        <w:spacing w:line="0" w:lineRule="atLeast"/>
        <w:jc w:val="both"/>
        <w:rPr>
          <w:rFonts w:ascii="Times New Roman" w:eastAsia="Times New Roman" w:hAnsi="Times New Roman"/>
          <w:b/>
          <w:sz w:val="28"/>
        </w:rPr>
      </w:pP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 xml:space="preserve">1. Изобразить графически фрагмент исходного случайного процесса (СП). Оценить моментные функции (МФ) исходного, рассчитав выборочные среднее, дисперсию и нормированную корреляционную функцию (НКФ). Оценить интервал корреляции СП. Изобразить графически оценку НКФ исходного СП. </w:t>
      </w: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 xml:space="preserve">2. Построить модели авторегрессии АР(M) = </w:t>
      </w:r>
      <w:proofErr w:type="gramStart"/>
      <w:r w:rsidRPr="006067D3">
        <w:rPr>
          <w:rFonts w:asciiTheme="minorHAnsi" w:eastAsia="Times New Roman" w:hAnsiTheme="minorHAnsi"/>
          <w:sz w:val="24"/>
          <w:szCs w:val="24"/>
        </w:rPr>
        <w:t>АРСС(</w:t>
      </w:r>
      <w:proofErr w:type="gramEnd"/>
      <w:r w:rsidRPr="006067D3">
        <w:rPr>
          <w:rFonts w:asciiTheme="minorHAnsi" w:eastAsia="Times New Roman" w:hAnsiTheme="minorHAnsi"/>
          <w:sz w:val="24"/>
          <w:szCs w:val="24"/>
        </w:rPr>
        <w:t xml:space="preserve">M, 0) порядков M = 1, 2, 3 (всего 3 модели) на основе решения системы уравнений Юла–Уокера. Для каждой модели рассчитать теоретические НКФ выходной последовательности. На основе сравнения выборочной НКФ и теоретических НКФ выбрать наилучшую модель СП в классе моделей АР. </w:t>
      </w: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 xml:space="preserve">3. Построить модели скользящего среднего СС(N) = </w:t>
      </w:r>
      <w:proofErr w:type="gramStart"/>
      <w:r w:rsidRPr="006067D3">
        <w:rPr>
          <w:rFonts w:asciiTheme="minorHAnsi" w:eastAsia="Times New Roman" w:hAnsiTheme="minorHAnsi"/>
          <w:sz w:val="24"/>
          <w:szCs w:val="24"/>
        </w:rPr>
        <w:t>АРСС(</w:t>
      </w:r>
      <w:proofErr w:type="gramEnd"/>
      <w:r w:rsidRPr="006067D3">
        <w:rPr>
          <w:rFonts w:asciiTheme="minorHAnsi" w:eastAsia="Times New Roman" w:hAnsiTheme="minorHAnsi"/>
          <w:sz w:val="24"/>
          <w:szCs w:val="24"/>
        </w:rPr>
        <w:t xml:space="preserve">0, N) порядков N = 0, 1, 2, 3 (всего 4 модели) на основе решения системы нелинейных уравнений. Для каждой модели рассчитать теоретические НКФ выходной последовательности. На основе сравнения выборочной НКФ и теоретических НКФ выбрать наилучшую модель СП в классе моделей СС. </w:t>
      </w: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>4. Построить смешанные модели авторегрессии – скользящего среднего (</w:t>
      </w:r>
      <w:proofErr w:type="gramStart"/>
      <w:r w:rsidRPr="006067D3">
        <w:rPr>
          <w:rFonts w:asciiTheme="minorHAnsi" w:eastAsia="Times New Roman" w:hAnsiTheme="minorHAnsi"/>
          <w:sz w:val="24"/>
          <w:szCs w:val="24"/>
        </w:rPr>
        <w:t>АРСС(</w:t>
      </w:r>
      <w:proofErr w:type="gramEnd"/>
      <w:r w:rsidRPr="006067D3">
        <w:rPr>
          <w:rFonts w:asciiTheme="minorHAnsi" w:eastAsia="Times New Roman" w:hAnsiTheme="minorHAnsi"/>
          <w:sz w:val="24"/>
          <w:szCs w:val="24"/>
        </w:rPr>
        <w:t xml:space="preserve">M, N) до третьего порядка включительно (M = 1, 2, 3; N = 1, 2, 3) (всего 9 моделей). Рассчитать теоретические НКФ выходной последовательности для различных порядков моделей АРСС. На основе сравнения выборочной и теоретических НКФ выбрать наилучшую модель СП в классе смешанных моделей. </w:t>
      </w: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 xml:space="preserve">5. Для каждой из трёх лучших моделей (АР, СС, АРСС) записать системы уравнений для расчёта параметров модели, записать системы уравнений для расчёта теоретической КФ, смоделировать СП, рассчитать выборочные МФ, сравнить их с выборочными МФ исходного СП и с теоретическими МФ. Для каждой из этих трёх моделей сравнить графически НКФ: (1) выборочную исходного СП, (2) теоретическую, (3) выборочную смоделированного СП.  </w:t>
      </w: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>6. Изготовить таблицу сравнения МФ и расчёта качества для трёх лучших моделей. Изобразить графически фрагмент реализации СП, сгенерированного по наилучшей модели.</w:t>
      </w: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B2740A" w:rsidRPr="006067D3" w:rsidRDefault="00B2740A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0843BD" w:rsidRPr="006067D3" w:rsidRDefault="000843BD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2F466E" w:rsidRPr="006067D3" w:rsidRDefault="002F466E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b/>
          <w:sz w:val="24"/>
          <w:szCs w:val="24"/>
        </w:rPr>
      </w:pPr>
    </w:p>
    <w:p w:rsidR="00B85C45" w:rsidRPr="006067D3" w:rsidRDefault="00B85C45" w:rsidP="000843BD">
      <w:pPr>
        <w:spacing w:line="0" w:lineRule="atLeast"/>
        <w:ind w:firstLine="708"/>
        <w:jc w:val="both"/>
        <w:rPr>
          <w:rFonts w:asciiTheme="minorHAnsi" w:eastAsia="Times New Roman" w:hAnsiTheme="minorHAnsi"/>
          <w:b/>
          <w:sz w:val="24"/>
          <w:szCs w:val="24"/>
        </w:rPr>
      </w:pPr>
      <w:r w:rsidRPr="006067D3">
        <w:rPr>
          <w:rFonts w:asciiTheme="minorHAnsi" w:eastAsia="Times New Roman" w:hAnsiTheme="minorHAnsi"/>
          <w:b/>
          <w:sz w:val="24"/>
          <w:szCs w:val="24"/>
        </w:rPr>
        <w:t>Исходные данные</w:t>
      </w: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b/>
          <w:sz w:val="24"/>
          <w:szCs w:val="24"/>
        </w:rPr>
      </w:pPr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 xml:space="preserve">Число отсчётов в </w:t>
      </w:r>
      <w:proofErr w:type="gramStart"/>
      <w:r w:rsidRPr="006067D3">
        <w:rPr>
          <w:rFonts w:asciiTheme="minorHAnsi" w:eastAsia="Times New Roman" w:hAnsiTheme="minorHAnsi"/>
          <w:sz w:val="24"/>
          <w:szCs w:val="24"/>
        </w:rPr>
        <w:t>выборке:  5000</w:t>
      </w:r>
      <w:proofErr w:type="gramEnd"/>
    </w:p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>Выборка:</w:t>
      </w:r>
    </w:p>
    <w:p w:rsidR="00702D91" w:rsidRPr="006067D3" w:rsidRDefault="00702D91" w:rsidP="00702D91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>-10.854 -16.747 -15.147 -12.109 -13.816 -18.653 -20.898 -14.015 -14.489 -10.088</w:t>
      </w:r>
    </w:p>
    <w:p w:rsidR="00702D91" w:rsidRPr="006067D3" w:rsidRDefault="00702D91" w:rsidP="00702D91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 xml:space="preserve"> -20.431 -7.679 -13.950 -21.770 -13.079 -15.257 -9.675 -5.034 -15.720 -5.565</w:t>
      </w:r>
    </w:p>
    <w:p w:rsidR="00B85C45" w:rsidRPr="006067D3" w:rsidRDefault="00B85C45" w:rsidP="00702D91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 xml:space="preserve">  ...</w:t>
      </w:r>
    </w:p>
    <w:p w:rsidR="00B85C45" w:rsidRPr="006067D3" w:rsidRDefault="00702D91" w:rsidP="00702D91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  <w:r w:rsidRPr="006067D3">
        <w:rPr>
          <w:rFonts w:asciiTheme="minorHAnsi" w:eastAsia="Times New Roman" w:hAnsiTheme="minorHAnsi"/>
          <w:sz w:val="24"/>
          <w:szCs w:val="24"/>
        </w:rPr>
        <w:t>-5.800 -12.680 -15.243 -8.778 -19.417 -14.739 -18.472 -12.669 -16.699 -6.514</w:t>
      </w:r>
    </w:p>
    <w:p w:rsidR="000843BD" w:rsidRPr="006067D3" w:rsidRDefault="000843BD" w:rsidP="00702D91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0843BD" w:rsidRPr="006067D3" w:rsidRDefault="000843BD" w:rsidP="000843BD">
      <w:pPr>
        <w:pStyle w:val="1"/>
        <w:numPr>
          <w:ilvl w:val="0"/>
          <w:numId w:val="1"/>
        </w:numPr>
        <w:rPr>
          <w:rFonts w:asciiTheme="minorHAnsi" w:hAnsiTheme="minorHAnsi"/>
          <w:sz w:val="24"/>
          <w:szCs w:val="24"/>
        </w:rPr>
      </w:pPr>
      <w:bookmarkStart w:id="0" w:name="_Toc293316613"/>
      <w:r w:rsidRPr="006067D3">
        <w:rPr>
          <w:rFonts w:asciiTheme="minorHAnsi" w:hAnsiTheme="minorHAnsi"/>
          <w:sz w:val="24"/>
          <w:szCs w:val="24"/>
        </w:rPr>
        <w:lastRenderedPageBreak/>
        <w:t>Моментные функции случайного процесса</w:t>
      </w:r>
      <w:bookmarkEnd w:id="0"/>
    </w:p>
    <w:p w:rsidR="000843BD" w:rsidRPr="006067D3" w:rsidRDefault="000843BD" w:rsidP="00702D91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0843BD" w:rsidRPr="006067D3" w:rsidRDefault="000843BD" w:rsidP="00702D91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0843BD" w:rsidRPr="006067D3" w:rsidRDefault="000843BD" w:rsidP="000843BD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Пусть дана выборка </w:t>
      </w:r>
      <w:r w:rsidRPr="006067D3">
        <w:rPr>
          <w:rFonts w:asciiTheme="minorHAnsi" w:hAnsiTheme="minorHAnsi"/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2pt" o:ole="">
            <v:imagedata r:id="rId7" o:title=""/>
          </v:shape>
          <o:OLEObject Type="Embed" ProgID="Equation.DSMT4" ShapeID="_x0000_i1025" DrawAspect="Content" ObjectID="_1524416718" r:id="rId8"/>
        </w:object>
      </w:r>
      <w:r w:rsidRPr="006067D3">
        <w:rPr>
          <w:rFonts w:asciiTheme="minorHAnsi" w:hAnsiTheme="minorHAnsi"/>
        </w:rPr>
        <w:t xml:space="preserve"> из </w:t>
      </w:r>
      <w:r w:rsidRPr="006067D3">
        <w:rPr>
          <w:rFonts w:asciiTheme="minorHAnsi" w:hAnsiTheme="minorHAnsi"/>
          <w:position w:val="-4"/>
        </w:rPr>
        <w:object w:dxaOrig="200" w:dyaOrig="200">
          <v:shape id="_x0000_i1026" type="#_x0000_t75" style="width:10.2pt;height:10.2pt" o:ole="">
            <v:imagedata r:id="rId9" o:title=""/>
          </v:shape>
          <o:OLEObject Type="Embed" ProgID="Equation.3" ShapeID="_x0000_i1026" DrawAspect="Content" ObjectID="_1524416719" r:id="rId10"/>
        </w:object>
      </w:r>
      <w:r w:rsidRPr="006067D3">
        <w:rPr>
          <w:rFonts w:asciiTheme="minorHAnsi" w:hAnsiTheme="minorHAnsi"/>
        </w:rPr>
        <w:t xml:space="preserve"> отсчётов стационарного в широком смысле эргодического дискретного случайного процесса </w:t>
      </w:r>
      <w:r w:rsidRPr="006067D3">
        <w:rPr>
          <w:rFonts w:asciiTheme="minorHAnsi" w:hAnsiTheme="minorHAnsi"/>
          <w:position w:val="-10"/>
        </w:rPr>
        <w:object w:dxaOrig="200" w:dyaOrig="260">
          <v:shape id="_x0000_i1027" type="#_x0000_t75" style="width:10.2pt;height:13.2pt" o:ole="">
            <v:imagedata r:id="rId11" o:title=""/>
          </v:shape>
          <o:OLEObject Type="Embed" ProgID="Equation.DSMT4" ShapeID="_x0000_i1027" DrawAspect="Content" ObjectID="_1524416720" r:id="rId12"/>
        </w:object>
      </w:r>
      <w:r w:rsidRPr="006067D3">
        <w:rPr>
          <w:rFonts w:asciiTheme="minorHAnsi" w:hAnsiTheme="minorHAnsi"/>
        </w:rPr>
        <w:t xml:space="preserve">. </w:t>
      </w:r>
    </w:p>
    <w:p w:rsidR="000843BD" w:rsidRPr="006067D3" w:rsidRDefault="000843BD" w:rsidP="000843BD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>Изобразим графически исходный случайный процесс.</w:t>
      </w:r>
    </w:p>
    <w:p w:rsidR="000843BD" w:rsidRPr="006067D3" w:rsidRDefault="000843BD" w:rsidP="000843BD">
      <w:pPr>
        <w:pStyle w:val="a8"/>
        <w:rPr>
          <w:rFonts w:asciiTheme="minorHAnsi" w:hAnsiTheme="minorHAnsi"/>
        </w:rPr>
      </w:pPr>
    </w:p>
    <w:p w:rsidR="000843BD" w:rsidRDefault="000E6316" w:rsidP="000843BD">
      <w:pPr>
        <w:pStyle w:val="a8"/>
        <w:rPr>
          <w:rFonts w:asciiTheme="minorHAnsi" w:hAnsiTheme="minorHAnsi"/>
        </w:rPr>
      </w:pPr>
      <w:r>
        <w:rPr>
          <w:noProof/>
        </w:rPr>
        <w:drawing>
          <wp:inline distT="0" distB="0" distL="0" distR="0" wp14:anchorId="407EDBB5" wp14:editId="678BC1DC">
            <wp:extent cx="5859780" cy="3147060"/>
            <wp:effectExtent l="0" t="0" r="7620" b="15240"/>
            <wp:docPr id="16" name="Диаграмма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0E6316" w:rsidRPr="006067D3" w:rsidRDefault="000E6316" w:rsidP="000843BD">
      <w:pPr>
        <w:pStyle w:val="a8"/>
        <w:rPr>
          <w:rFonts w:asciiTheme="minorHAnsi" w:hAnsiTheme="minorHAnsi"/>
        </w:rPr>
      </w:pPr>
    </w:p>
    <w:p w:rsidR="000843BD" w:rsidRPr="006067D3" w:rsidRDefault="000843BD" w:rsidP="000843BD">
      <w:pPr>
        <w:pStyle w:val="a8"/>
        <w:jc w:val="center"/>
        <w:rPr>
          <w:rFonts w:asciiTheme="minorHAnsi" w:hAnsiTheme="minorHAnsi"/>
          <w:i/>
        </w:rPr>
      </w:pPr>
      <w:r w:rsidRPr="006067D3">
        <w:rPr>
          <w:rFonts w:asciiTheme="minorHAnsi" w:hAnsiTheme="minorHAnsi"/>
          <w:i/>
        </w:rPr>
        <w:t xml:space="preserve">Рисунок 1 – </w:t>
      </w:r>
      <w:r w:rsidR="00D75705" w:rsidRPr="006067D3">
        <w:rPr>
          <w:rFonts w:asciiTheme="minorHAnsi" w:hAnsiTheme="minorHAnsi"/>
          <w:i/>
        </w:rPr>
        <w:t>Графическое представление исходного процесса.</w:t>
      </w:r>
    </w:p>
    <w:p w:rsidR="000843BD" w:rsidRPr="006067D3" w:rsidRDefault="000843BD" w:rsidP="000843BD">
      <w:pPr>
        <w:pStyle w:val="a8"/>
        <w:rPr>
          <w:rFonts w:asciiTheme="minorHAnsi" w:hAnsiTheme="minorHAnsi"/>
        </w:rPr>
      </w:pPr>
    </w:p>
    <w:p w:rsidR="000843BD" w:rsidRPr="006067D3" w:rsidRDefault="000843BD" w:rsidP="000843BD">
      <w:pPr>
        <w:pStyle w:val="a8"/>
        <w:rPr>
          <w:rFonts w:asciiTheme="minorHAnsi" w:hAnsiTheme="minorHAnsi"/>
        </w:rPr>
      </w:pPr>
    </w:p>
    <w:p w:rsidR="000843BD" w:rsidRPr="006067D3" w:rsidRDefault="000843BD" w:rsidP="000843BD">
      <w:pPr>
        <w:pStyle w:val="a8"/>
        <w:rPr>
          <w:rFonts w:asciiTheme="minorHAnsi" w:hAnsiTheme="minorHAnsi"/>
        </w:rPr>
      </w:pPr>
    </w:p>
    <w:p w:rsidR="00D75705" w:rsidRPr="006067D3" w:rsidRDefault="00D75705" w:rsidP="000843BD">
      <w:pPr>
        <w:pStyle w:val="a8"/>
        <w:rPr>
          <w:rFonts w:asciiTheme="minorHAnsi" w:hAnsiTheme="minorHAnsi"/>
        </w:rPr>
      </w:pPr>
    </w:p>
    <w:p w:rsidR="00D75705" w:rsidRPr="006067D3" w:rsidRDefault="00D75705" w:rsidP="000843BD">
      <w:pPr>
        <w:pStyle w:val="a8"/>
        <w:rPr>
          <w:rFonts w:asciiTheme="minorHAnsi" w:hAnsiTheme="minorHAnsi"/>
        </w:rPr>
      </w:pPr>
    </w:p>
    <w:p w:rsidR="00D75705" w:rsidRPr="006067D3" w:rsidRDefault="00D75705" w:rsidP="000843BD">
      <w:pPr>
        <w:pStyle w:val="a8"/>
        <w:rPr>
          <w:rFonts w:asciiTheme="minorHAnsi" w:hAnsiTheme="minorHAnsi"/>
        </w:rPr>
      </w:pPr>
    </w:p>
    <w:p w:rsidR="00D75705" w:rsidRPr="006067D3" w:rsidRDefault="00D75705" w:rsidP="000843BD">
      <w:pPr>
        <w:pStyle w:val="a8"/>
        <w:rPr>
          <w:rFonts w:asciiTheme="minorHAnsi" w:hAnsiTheme="minorHAnsi"/>
        </w:rPr>
      </w:pPr>
    </w:p>
    <w:p w:rsidR="000843BD" w:rsidRPr="006067D3" w:rsidRDefault="000843BD" w:rsidP="000843BD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>Оценим моментные функции этого процесса.</w:t>
      </w:r>
    </w:p>
    <w:p w:rsidR="00D75705" w:rsidRPr="006067D3" w:rsidRDefault="00D75705" w:rsidP="000843BD">
      <w:pPr>
        <w:pStyle w:val="a8"/>
        <w:rPr>
          <w:rFonts w:asciiTheme="minorHAnsi" w:hAnsiTheme="minorHAnsi"/>
        </w:rPr>
      </w:pPr>
    </w:p>
    <w:p w:rsidR="00D75705" w:rsidRPr="006067D3" w:rsidRDefault="00D75705" w:rsidP="00D75705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Выборочное среднее – оценка математического ожидания </w:t>
      </w:r>
      <w:r w:rsidRPr="006067D3">
        <w:rPr>
          <w:rFonts w:asciiTheme="minorHAnsi" w:hAnsiTheme="minorHAnsi"/>
          <w:position w:val="-14"/>
        </w:rPr>
        <w:object w:dxaOrig="1240" w:dyaOrig="400">
          <v:shape id="_x0000_i1028" type="#_x0000_t75" style="width:61.8pt;height:19.8pt" o:ole="">
            <v:imagedata r:id="rId14" o:title=""/>
          </v:shape>
          <o:OLEObject Type="Embed" ProgID="Equation.DSMT4" ShapeID="_x0000_i1028" DrawAspect="Content" ObjectID="_1524416721" r:id="rId15"/>
        </w:object>
      </w:r>
      <w:r w:rsidRPr="006067D3">
        <w:rPr>
          <w:rFonts w:asciiTheme="minorHAnsi" w:hAnsiTheme="minorHAnsi"/>
        </w:rPr>
        <w:t xml:space="preserve"> – рассчитывается по формуле: </w:t>
      </w:r>
      <w:r w:rsidRPr="006067D3">
        <w:rPr>
          <w:rFonts w:asciiTheme="minorHAnsi" w:hAnsiTheme="minorHAnsi"/>
          <w:position w:val="-28"/>
        </w:rPr>
        <w:object w:dxaOrig="1300" w:dyaOrig="680">
          <v:shape id="_x0000_i1029" type="#_x0000_t75" style="width:64.8pt;height:34.2pt" o:ole="">
            <v:imagedata r:id="rId16" o:title=""/>
          </v:shape>
          <o:OLEObject Type="Embed" ProgID="Equation.DSMT4" ShapeID="_x0000_i1029" DrawAspect="Content" ObjectID="_1524416722" r:id="rId17"/>
        </w:object>
      </w:r>
      <w:r w:rsidRPr="006067D3">
        <w:rPr>
          <w:rFonts w:asciiTheme="minorHAnsi" w:hAnsiTheme="minorHAnsi"/>
        </w:rPr>
        <w:t xml:space="preserve">, где </w:t>
      </w:r>
      <w:r w:rsidRPr="006067D3">
        <w:rPr>
          <w:rFonts w:asciiTheme="minorHAnsi" w:hAnsiTheme="minorHAnsi"/>
          <w:position w:val="-12"/>
        </w:rPr>
        <w:object w:dxaOrig="340" w:dyaOrig="360">
          <v:shape id="_x0000_i1030" type="#_x0000_t75" style="width:16.8pt;height:18pt" o:ole="">
            <v:imagedata r:id="rId18" o:title=""/>
          </v:shape>
          <o:OLEObject Type="Embed" ProgID="Equation.DSMT4" ShapeID="_x0000_i1030" DrawAspect="Content" ObjectID="_1524416723" r:id="rId19"/>
        </w:object>
      </w:r>
      <w:r w:rsidRPr="006067D3">
        <w:rPr>
          <w:rFonts w:asciiTheme="minorHAnsi" w:hAnsiTheme="minorHAnsi"/>
        </w:rPr>
        <w:t xml:space="preserve"> – компоненты вектора </w:t>
      </w:r>
      <w:r w:rsidRPr="006067D3">
        <w:rPr>
          <w:rFonts w:asciiTheme="minorHAnsi" w:hAnsiTheme="minorHAnsi"/>
          <w:position w:val="-4"/>
        </w:rPr>
        <w:object w:dxaOrig="279" w:dyaOrig="260">
          <v:shape id="_x0000_i1031" type="#_x0000_t75" style="width:13.8pt;height:13.2pt" o:ole="">
            <v:imagedata r:id="rId20" o:title=""/>
          </v:shape>
          <o:OLEObject Type="Embed" ProgID="Equation.DSMT4" ShapeID="_x0000_i1031" DrawAspect="Content" ObjectID="_1524416724" r:id="rId21"/>
        </w:object>
      </w:r>
      <w:r w:rsidRPr="006067D3">
        <w:rPr>
          <w:rFonts w:asciiTheme="minorHAnsi" w:hAnsiTheme="minorHAnsi"/>
        </w:rPr>
        <w:t>.</w:t>
      </w:r>
    </w:p>
    <w:p w:rsidR="00D75705" w:rsidRPr="006067D3" w:rsidRDefault="00D75705" w:rsidP="00D75705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Получаем </w:t>
      </w:r>
      <w:r w:rsidR="00A7212F" w:rsidRPr="006067D3">
        <w:rPr>
          <w:rFonts w:asciiTheme="minorHAnsi" w:hAnsiTheme="minorHAnsi"/>
          <w:position w:val="-6"/>
        </w:rPr>
        <w:object w:dxaOrig="1420" w:dyaOrig="340">
          <v:shape id="_x0000_i1032" type="#_x0000_t75" style="width:71.4pt;height:16.8pt" o:ole="">
            <v:imagedata r:id="rId22" o:title=""/>
          </v:shape>
          <o:OLEObject Type="Embed" ProgID="Equation.DSMT4" ShapeID="_x0000_i1032" DrawAspect="Content" ObjectID="_1524416725" r:id="rId23"/>
        </w:object>
      </w:r>
      <w:r w:rsidRPr="006067D3">
        <w:rPr>
          <w:rFonts w:asciiTheme="minorHAnsi" w:hAnsiTheme="minorHAnsi"/>
        </w:rPr>
        <w:t>.</w:t>
      </w:r>
    </w:p>
    <w:p w:rsidR="00D75705" w:rsidRPr="006067D3" w:rsidRDefault="00D75705" w:rsidP="00D75705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>Формула для расчёта выборочной дисперсии имеет вид:</w:t>
      </w:r>
      <w:r w:rsidRPr="006067D3">
        <w:rPr>
          <w:rFonts w:asciiTheme="minorHAnsi" w:hAnsiTheme="minorHAnsi"/>
        </w:rPr>
        <w:br/>
      </w:r>
      <w:r w:rsidRPr="006067D3">
        <w:rPr>
          <w:rFonts w:asciiTheme="minorHAnsi" w:hAnsiTheme="minorHAnsi"/>
          <w:position w:val="-28"/>
        </w:rPr>
        <w:object w:dxaOrig="2040" w:dyaOrig="680">
          <v:shape id="_x0000_i1033" type="#_x0000_t75" style="width:102pt;height:34.2pt" o:ole="">
            <v:imagedata r:id="rId24" o:title=""/>
          </v:shape>
          <o:OLEObject Type="Embed" ProgID="Equation.DSMT4" ShapeID="_x0000_i1033" DrawAspect="Content" ObjectID="_1524416726" r:id="rId25"/>
        </w:object>
      </w:r>
      <w:r w:rsidRPr="006067D3">
        <w:rPr>
          <w:rFonts w:asciiTheme="minorHAnsi" w:hAnsiTheme="minorHAnsi"/>
        </w:rPr>
        <w:t>,</w:t>
      </w:r>
      <w:r w:rsidRPr="006067D3">
        <w:rPr>
          <w:rFonts w:asciiTheme="minorHAnsi" w:hAnsiTheme="minorHAnsi"/>
        </w:rPr>
        <w:br/>
        <w:t>но мы воспользуемся исправленной дисперсией, рассчитывающейся по формуле</w:t>
      </w:r>
      <w:r w:rsidRPr="006067D3">
        <w:rPr>
          <w:rFonts w:asciiTheme="minorHAnsi" w:hAnsiTheme="minorHAnsi"/>
        </w:rPr>
        <w:br/>
      </w:r>
      <w:r w:rsidRPr="006067D3">
        <w:rPr>
          <w:rFonts w:asciiTheme="minorHAnsi" w:hAnsiTheme="minorHAnsi"/>
          <w:position w:val="-28"/>
        </w:rPr>
        <w:object w:dxaOrig="2320" w:dyaOrig="680">
          <v:shape id="_x0000_i1034" type="#_x0000_t75" style="width:115.8pt;height:34.2pt" o:ole="">
            <v:imagedata r:id="rId26" o:title=""/>
          </v:shape>
          <o:OLEObject Type="Embed" ProgID="Equation.DSMT4" ShapeID="_x0000_i1034" DrawAspect="Content" ObjectID="_1524416727" r:id="rId27"/>
        </w:object>
      </w:r>
      <w:r w:rsidRPr="006067D3">
        <w:rPr>
          <w:rFonts w:asciiTheme="minorHAnsi" w:hAnsiTheme="minorHAnsi"/>
        </w:rPr>
        <w:t>, так как она является лучшей (несмещённой) оценкой дисперсии процесса.</w:t>
      </w:r>
    </w:p>
    <w:p w:rsidR="00D75705" w:rsidRPr="006067D3" w:rsidRDefault="00D75705" w:rsidP="00D75705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Получаем: </w:t>
      </w:r>
      <w:r w:rsidR="000E4E8A" w:rsidRPr="006067D3">
        <w:rPr>
          <w:rFonts w:asciiTheme="minorHAnsi" w:hAnsiTheme="minorHAnsi"/>
          <w:position w:val="-6"/>
        </w:rPr>
        <w:object w:dxaOrig="1340" w:dyaOrig="320">
          <v:shape id="_x0000_i1035" type="#_x0000_t75" style="width:67.2pt;height:15.6pt" o:ole="">
            <v:imagedata r:id="rId28" o:title=""/>
          </v:shape>
          <o:OLEObject Type="Embed" ProgID="Equation.DSMT4" ShapeID="_x0000_i1035" DrawAspect="Content" ObjectID="_1524416728" r:id="rId29"/>
        </w:object>
      </w:r>
      <w:r w:rsidRPr="006067D3">
        <w:rPr>
          <w:rFonts w:asciiTheme="minorHAnsi" w:hAnsiTheme="minorHAnsi"/>
        </w:rPr>
        <w:t>.</w:t>
      </w:r>
    </w:p>
    <w:p w:rsidR="00D75705" w:rsidRPr="006067D3" w:rsidRDefault="00D75705" w:rsidP="00D75705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lastRenderedPageBreak/>
        <w:t xml:space="preserve">Формула для оценки корреляционной функции </w:t>
      </w:r>
      <w:r w:rsidRPr="006067D3">
        <w:rPr>
          <w:rFonts w:asciiTheme="minorHAnsi" w:hAnsiTheme="minorHAnsi"/>
          <w:position w:val="-14"/>
        </w:rPr>
        <w:object w:dxaOrig="660" w:dyaOrig="400">
          <v:shape id="_x0000_i1036" type="#_x0000_t75" style="width:33.6pt;height:19.8pt" o:ole="">
            <v:imagedata r:id="rId30" o:title=""/>
          </v:shape>
          <o:OLEObject Type="Embed" ProgID="Equation.DSMT4" ShapeID="_x0000_i1036" DrawAspect="Content" ObjectID="_1524416729" r:id="rId31"/>
        </w:object>
      </w:r>
      <w:r w:rsidRPr="006067D3">
        <w:rPr>
          <w:rFonts w:asciiTheme="minorHAnsi" w:hAnsiTheme="minorHAnsi"/>
        </w:rPr>
        <w:t>:</w:t>
      </w:r>
      <w:r w:rsidRPr="006067D3">
        <w:rPr>
          <w:rFonts w:asciiTheme="minorHAnsi" w:hAnsiTheme="minorHAnsi"/>
        </w:rPr>
        <w:br/>
      </w:r>
      <w:r w:rsidRPr="006067D3">
        <w:rPr>
          <w:rFonts w:asciiTheme="minorHAnsi" w:hAnsiTheme="minorHAnsi"/>
          <w:position w:val="-30"/>
        </w:rPr>
        <w:object w:dxaOrig="3980" w:dyaOrig="700">
          <v:shape id="_x0000_i1037" type="#_x0000_t75" style="width:199.2pt;height:34.8pt" o:ole="">
            <v:imagedata r:id="rId32" o:title=""/>
          </v:shape>
          <o:OLEObject Type="Embed" ProgID="Equation.DSMT4" ShapeID="_x0000_i1037" DrawAspect="Content" ObjectID="_1524416730" r:id="rId33"/>
        </w:object>
      </w:r>
      <w:r w:rsidRPr="006067D3">
        <w:rPr>
          <w:rFonts w:asciiTheme="minorHAnsi" w:hAnsiTheme="minorHAnsi"/>
        </w:rPr>
        <w:t>.</w:t>
      </w:r>
      <w:r w:rsidRPr="006067D3">
        <w:rPr>
          <w:rFonts w:asciiTheme="minorHAnsi" w:hAnsiTheme="minorHAnsi"/>
        </w:rPr>
        <w:br/>
        <w:t>Это исправленная выборочная корреляционная функция.</w:t>
      </w:r>
    </w:p>
    <w:p w:rsidR="00D75705" w:rsidRPr="006067D3" w:rsidRDefault="00D75705" w:rsidP="00D75705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В таблицу 1 запишем </w:t>
      </w:r>
      <w:r w:rsidR="000E4E8A" w:rsidRPr="006067D3">
        <w:rPr>
          <w:rFonts w:asciiTheme="minorHAnsi" w:hAnsiTheme="minorHAnsi"/>
        </w:rPr>
        <w:t>11</w:t>
      </w:r>
      <w:r w:rsidRPr="006067D3">
        <w:rPr>
          <w:rFonts w:asciiTheme="minorHAnsi" w:hAnsiTheme="minorHAnsi"/>
        </w:rPr>
        <w:t xml:space="preserve"> первых значений этой функции</w:t>
      </w:r>
      <w:r w:rsidR="000E4E8A" w:rsidRPr="006067D3">
        <w:rPr>
          <w:rFonts w:asciiTheme="minorHAnsi" w:hAnsiTheme="minorHAnsi"/>
        </w:rPr>
        <w:t>. Заметим, что</w:t>
      </w:r>
      <w:r w:rsidRPr="006067D3">
        <w:rPr>
          <w:rFonts w:asciiTheme="minorHAnsi" w:hAnsiTheme="minorHAnsi"/>
        </w:rPr>
        <w:t xml:space="preserve"> </w:t>
      </w:r>
      <w:r w:rsidRPr="006067D3">
        <w:rPr>
          <w:rFonts w:asciiTheme="minorHAnsi" w:hAnsiTheme="minorHAnsi"/>
          <w:position w:val="-14"/>
        </w:rPr>
        <w:object w:dxaOrig="1120" w:dyaOrig="420">
          <v:shape id="_x0000_i1038" type="#_x0000_t75" style="width:55.8pt;height:21.6pt" o:ole="">
            <v:imagedata r:id="rId34" o:title=""/>
          </v:shape>
          <o:OLEObject Type="Embed" ProgID="Equation.DSMT4" ShapeID="_x0000_i1038" DrawAspect="Content" ObjectID="_1524416731" r:id="rId35"/>
        </w:object>
      </w:r>
      <w:r w:rsidRPr="006067D3">
        <w:rPr>
          <w:rFonts w:asciiTheme="minorHAnsi" w:hAnsiTheme="minorHAnsi"/>
        </w:rPr>
        <w:t xml:space="preserve"> что и следовало ожидать.</w:t>
      </w:r>
    </w:p>
    <w:p w:rsidR="00D75705" w:rsidRPr="006067D3" w:rsidRDefault="00D75705" w:rsidP="00D75705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>Оценим нормированную корреляционную функцию, которая поможет количественно оценить корреляцию сечений:</w:t>
      </w:r>
      <w:r w:rsidRPr="006067D3">
        <w:rPr>
          <w:rFonts w:asciiTheme="minorHAnsi" w:hAnsiTheme="minorHAnsi"/>
        </w:rPr>
        <w:br/>
      </w:r>
      <w:r w:rsidRPr="006067D3">
        <w:rPr>
          <w:rFonts w:asciiTheme="minorHAnsi" w:hAnsiTheme="minorHAnsi"/>
          <w:position w:val="-32"/>
        </w:rPr>
        <w:object w:dxaOrig="2320" w:dyaOrig="760">
          <v:shape id="_x0000_i1039" type="#_x0000_t75" style="width:115.8pt;height:37.8pt" o:ole="">
            <v:imagedata r:id="rId36" o:title=""/>
          </v:shape>
          <o:OLEObject Type="Embed" ProgID="Equation.DSMT4" ShapeID="_x0000_i1039" DrawAspect="Content" ObjectID="_1524416732" r:id="rId37"/>
        </w:object>
      </w:r>
      <w:r w:rsidRPr="006067D3">
        <w:rPr>
          <w:rFonts w:asciiTheme="minorHAnsi" w:hAnsiTheme="minorHAnsi"/>
        </w:rPr>
        <w:t>.</w:t>
      </w:r>
    </w:p>
    <w:p w:rsidR="000E4E8A" w:rsidRPr="006067D3" w:rsidRDefault="000E4E8A" w:rsidP="00D75705">
      <w:pPr>
        <w:pStyle w:val="a8"/>
        <w:rPr>
          <w:rFonts w:asciiTheme="minorHAnsi" w:hAnsiTheme="minorHAnsi"/>
        </w:rPr>
      </w:pPr>
    </w:p>
    <w:p w:rsidR="000E4E8A" w:rsidRPr="006067D3" w:rsidRDefault="000E4E8A" w:rsidP="000E4E8A">
      <w:pPr>
        <w:pStyle w:val="a8"/>
        <w:jc w:val="center"/>
        <w:rPr>
          <w:rFonts w:asciiTheme="minorHAnsi" w:hAnsiTheme="minorHAnsi"/>
          <w:i/>
        </w:rPr>
      </w:pPr>
      <w:r w:rsidRPr="006067D3">
        <w:rPr>
          <w:rFonts w:asciiTheme="minorHAnsi" w:hAnsiTheme="minorHAnsi"/>
          <w:i/>
        </w:rPr>
        <w:t>Таблица 1 –Значения выборочных корреляционных функц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8"/>
        <w:gridCol w:w="1117"/>
        <w:gridCol w:w="1214"/>
        <w:gridCol w:w="1260"/>
        <w:gridCol w:w="996"/>
        <w:gridCol w:w="1121"/>
        <w:gridCol w:w="1066"/>
      </w:tblGrid>
      <w:tr w:rsidR="000E4E8A" w:rsidRPr="006067D3" w:rsidTr="00717A35">
        <w:trPr>
          <w:jc w:val="center"/>
        </w:trPr>
        <w:tc>
          <w:tcPr>
            <w:tcW w:w="876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  <w:position w:val="-6"/>
              </w:rPr>
              <w:object w:dxaOrig="200" w:dyaOrig="279">
                <v:shape id="_x0000_i1040" type="#_x0000_t75" style="width:9.6pt;height:14.4pt" o:ole="">
                  <v:imagedata r:id="rId38" o:title=""/>
                </v:shape>
                <o:OLEObject Type="Embed" ProgID="Equation.3" ShapeID="_x0000_i1040" DrawAspect="Content" ObjectID="_1524416733" r:id="rId39"/>
              </w:object>
            </w:r>
          </w:p>
        </w:tc>
        <w:tc>
          <w:tcPr>
            <w:tcW w:w="1117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0</w:t>
            </w:r>
          </w:p>
        </w:tc>
        <w:tc>
          <w:tcPr>
            <w:tcW w:w="1214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1</w:t>
            </w:r>
          </w:p>
        </w:tc>
        <w:tc>
          <w:tcPr>
            <w:tcW w:w="1260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2</w:t>
            </w:r>
          </w:p>
        </w:tc>
        <w:tc>
          <w:tcPr>
            <w:tcW w:w="996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3</w:t>
            </w:r>
          </w:p>
        </w:tc>
        <w:tc>
          <w:tcPr>
            <w:tcW w:w="1121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4</w:t>
            </w:r>
          </w:p>
        </w:tc>
        <w:tc>
          <w:tcPr>
            <w:tcW w:w="1066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5</w:t>
            </w:r>
          </w:p>
        </w:tc>
      </w:tr>
      <w:tr w:rsidR="000E4E8A" w:rsidRPr="006067D3" w:rsidTr="00717A35">
        <w:trPr>
          <w:jc w:val="center"/>
        </w:trPr>
        <w:tc>
          <w:tcPr>
            <w:tcW w:w="876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  <w:position w:val="-14"/>
              </w:rPr>
              <w:object w:dxaOrig="660" w:dyaOrig="400">
                <v:shape id="_x0000_i1041" type="#_x0000_t75" style="width:33.6pt;height:19.8pt" o:ole="">
                  <v:imagedata r:id="rId40" o:title=""/>
                </v:shape>
                <o:OLEObject Type="Embed" ProgID="Equation.DSMT4" ShapeID="_x0000_i1041" DrawAspect="Content" ObjectID="_1524416734" r:id="rId41"/>
              </w:object>
            </w:r>
          </w:p>
        </w:tc>
        <w:tc>
          <w:tcPr>
            <w:tcW w:w="1117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</w:rPr>
              <w:t>35.4516</w:t>
            </w:r>
          </w:p>
        </w:tc>
        <w:tc>
          <w:tcPr>
            <w:tcW w:w="1214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-9.3586</w:t>
            </w:r>
          </w:p>
        </w:tc>
        <w:tc>
          <w:tcPr>
            <w:tcW w:w="1260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-2.3908</w:t>
            </w:r>
          </w:p>
        </w:tc>
        <w:tc>
          <w:tcPr>
            <w:tcW w:w="996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6.2819</w:t>
            </w:r>
          </w:p>
        </w:tc>
        <w:tc>
          <w:tcPr>
            <w:tcW w:w="1121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</w:rPr>
              <w:t>-3.5018</w:t>
            </w:r>
          </w:p>
        </w:tc>
        <w:tc>
          <w:tcPr>
            <w:tcW w:w="1066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-0.4541</w:t>
            </w:r>
          </w:p>
        </w:tc>
      </w:tr>
      <w:tr w:rsidR="00717A35" w:rsidRPr="006067D3" w:rsidTr="00717A35">
        <w:trPr>
          <w:jc w:val="center"/>
        </w:trPr>
        <w:tc>
          <w:tcPr>
            <w:tcW w:w="876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  <w:position w:val="-14"/>
              </w:rPr>
              <w:object w:dxaOrig="580" w:dyaOrig="400">
                <v:shape id="_x0000_i1042" type="#_x0000_t75" style="width:28.8pt;height:19.8pt" o:ole="">
                  <v:imagedata r:id="rId42" o:title=""/>
                </v:shape>
                <o:OLEObject Type="Embed" ProgID="Equation.DSMT4" ShapeID="_x0000_i1042" DrawAspect="Content" ObjectID="_1524416735" r:id="rId43"/>
              </w:object>
            </w:r>
          </w:p>
        </w:tc>
        <w:tc>
          <w:tcPr>
            <w:tcW w:w="1117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  <w:lang w:val="en-US"/>
              </w:rPr>
              <w:t>1.0</w:t>
            </w:r>
            <w:r w:rsidRPr="006067D3">
              <w:rPr>
                <w:rFonts w:asciiTheme="minorHAnsi" w:hAnsiTheme="minorHAnsi"/>
              </w:rPr>
              <w:t>000</w:t>
            </w:r>
          </w:p>
        </w:tc>
        <w:tc>
          <w:tcPr>
            <w:tcW w:w="1214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-0.2639</w:t>
            </w:r>
          </w:p>
        </w:tc>
        <w:tc>
          <w:tcPr>
            <w:tcW w:w="1260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</w:rPr>
              <w:t>-0.0674</w:t>
            </w:r>
          </w:p>
        </w:tc>
        <w:tc>
          <w:tcPr>
            <w:tcW w:w="996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0.1771</w:t>
            </w:r>
          </w:p>
        </w:tc>
        <w:tc>
          <w:tcPr>
            <w:tcW w:w="1121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</w:rPr>
              <w:t>-0.0987</w:t>
            </w:r>
          </w:p>
        </w:tc>
        <w:tc>
          <w:tcPr>
            <w:tcW w:w="1066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</w:rPr>
              <w:t>-0.0128</w:t>
            </w:r>
          </w:p>
        </w:tc>
      </w:tr>
      <w:tr w:rsidR="000E4E8A" w:rsidRPr="006067D3" w:rsidTr="00717A35">
        <w:trPr>
          <w:jc w:val="center"/>
        </w:trPr>
        <w:tc>
          <w:tcPr>
            <w:tcW w:w="876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  <w:position w:val="-6"/>
              </w:rPr>
              <w:object w:dxaOrig="200" w:dyaOrig="279">
                <v:shape id="_x0000_i1043" type="#_x0000_t75" style="width:9.6pt;height:14.4pt" o:ole="">
                  <v:imagedata r:id="rId38" o:title=""/>
                </v:shape>
                <o:OLEObject Type="Embed" ProgID="Equation.3" ShapeID="_x0000_i1043" DrawAspect="Content" ObjectID="_1524416736" r:id="rId44"/>
              </w:object>
            </w:r>
          </w:p>
        </w:tc>
        <w:tc>
          <w:tcPr>
            <w:tcW w:w="1117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6</w:t>
            </w:r>
          </w:p>
        </w:tc>
        <w:tc>
          <w:tcPr>
            <w:tcW w:w="1214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7</w:t>
            </w:r>
          </w:p>
        </w:tc>
        <w:tc>
          <w:tcPr>
            <w:tcW w:w="1260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8</w:t>
            </w:r>
          </w:p>
        </w:tc>
        <w:tc>
          <w:tcPr>
            <w:tcW w:w="996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9</w:t>
            </w:r>
          </w:p>
        </w:tc>
        <w:tc>
          <w:tcPr>
            <w:tcW w:w="1121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10</w:t>
            </w:r>
          </w:p>
        </w:tc>
        <w:tc>
          <w:tcPr>
            <w:tcW w:w="1066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</w:p>
        </w:tc>
      </w:tr>
      <w:tr w:rsidR="000E4E8A" w:rsidRPr="006067D3" w:rsidTr="00717A35">
        <w:trPr>
          <w:jc w:val="center"/>
        </w:trPr>
        <w:tc>
          <w:tcPr>
            <w:tcW w:w="876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  <w:position w:val="-14"/>
              </w:rPr>
              <w:object w:dxaOrig="660" w:dyaOrig="400">
                <v:shape id="_x0000_i1044" type="#_x0000_t75" style="width:33.6pt;height:19.8pt" o:ole="">
                  <v:imagedata r:id="rId45" o:title=""/>
                </v:shape>
                <o:OLEObject Type="Embed" ProgID="Equation.DSMT4" ShapeID="_x0000_i1044" DrawAspect="Content" ObjectID="_1524416737" r:id="rId46"/>
              </w:object>
            </w:r>
          </w:p>
        </w:tc>
        <w:tc>
          <w:tcPr>
            <w:tcW w:w="1117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2.2937</w:t>
            </w:r>
          </w:p>
        </w:tc>
        <w:tc>
          <w:tcPr>
            <w:tcW w:w="1214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-1.6298</w:t>
            </w:r>
          </w:p>
        </w:tc>
        <w:tc>
          <w:tcPr>
            <w:tcW w:w="1260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0.2607</w:t>
            </w:r>
          </w:p>
        </w:tc>
        <w:tc>
          <w:tcPr>
            <w:tcW w:w="996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1.2295</w:t>
            </w:r>
          </w:p>
        </w:tc>
        <w:tc>
          <w:tcPr>
            <w:tcW w:w="1121" w:type="dxa"/>
          </w:tcPr>
          <w:p w:rsidR="000E4E8A" w:rsidRPr="006067D3" w:rsidRDefault="00717A35" w:rsidP="0008442A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  <w:lang w:val="en-US"/>
              </w:rPr>
              <w:t>-0.5354</w:t>
            </w:r>
          </w:p>
        </w:tc>
        <w:tc>
          <w:tcPr>
            <w:tcW w:w="1066" w:type="dxa"/>
          </w:tcPr>
          <w:p w:rsidR="000E4E8A" w:rsidRPr="006067D3" w:rsidRDefault="000E4E8A" w:rsidP="0008442A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</w:p>
        </w:tc>
      </w:tr>
      <w:tr w:rsidR="00717A35" w:rsidRPr="006067D3" w:rsidTr="00717A35">
        <w:trPr>
          <w:jc w:val="center"/>
        </w:trPr>
        <w:tc>
          <w:tcPr>
            <w:tcW w:w="876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  <w:position w:val="-14"/>
              </w:rPr>
              <w:object w:dxaOrig="580" w:dyaOrig="400">
                <v:shape id="_x0000_i1045" type="#_x0000_t75" style="width:28.8pt;height:19.8pt" o:ole="">
                  <v:imagedata r:id="rId47" o:title=""/>
                </v:shape>
                <o:OLEObject Type="Embed" ProgID="Equation.DSMT4" ShapeID="_x0000_i1045" DrawAspect="Content" ObjectID="_1524416738" r:id="rId48"/>
              </w:object>
            </w:r>
          </w:p>
        </w:tc>
        <w:tc>
          <w:tcPr>
            <w:tcW w:w="1117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0.0647</w:t>
            </w:r>
          </w:p>
        </w:tc>
        <w:tc>
          <w:tcPr>
            <w:tcW w:w="1214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-0.0459</w:t>
            </w:r>
          </w:p>
        </w:tc>
        <w:tc>
          <w:tcPr>
            <w:tcW w:w="1260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</w:rPr>
              <w:t>0.0073</w:t>
            </w:r>
          </w:p>
        </w:tc>
        <w:tc>
          <w:tcPr>
            <w:tcW w:w="996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  <w:r w:rsidRPr="006067D3">
              <w:rPr>
                <w:rFonts w:asciiTheme="minorHAnsi" w:hAnsiTheme="minorHAnsi"/>
              </w:rPr>
              <w:t>0.0346</w:t>
            </w:r>
          </w:p>
        </w:tc>
        <w:tc>
          <w:tcPr>
            <w:tcW w:w="1121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  <w:lang w:val="en-US"/>
              </w:rPr>
            </w:pPr>
            <w:r w:rsidRPr="006067D3">
              <w:rPr>
                <w:rFonts w:asciiTheme="minorHAnsi" w:hAnsiTheme="minorHAnsi"/>
              </w:rPr>
              <w:t>-0.0151</w:t>
            </w:r>
          </w:p>
        </w:tc>
        <w:tc>
          <w:tcPr>
            <w:tcW w:w="1066" w:type="dxa"/>
          </w:tcPr>
          <w:p w:rsidR="00717A35" w:rsidRPr="006067D3" w:rsidRDefault="00717A35" w:rsidP="00717A35">
            <w:pPr>
              <w:pStyle w:val="a8"/>
              <w:ind w:firstLine="0"/>
              <w:jc w:val="center"/>
              <w:rPr>
                <w:rFonts w:asciiTheme="minorHAnsi" w:hAnsiTheme="minorHAnsi"/>
              </w:rPr>
            </w:pPr>
          </w:p>
        </w:tc>
      </w:tr>
    </w:tbl>
    <w:p w:rsidR="00B85C45" w:rsidRPr="006067D3" w:rsidRDefault="00B85C45" w:rsidP="00B85C45">
      <w:pPr>
        <w:spacing w:line="0" w:lineRule="atLeast"/>
        <w:jc w:val="both"/>
        <w:rPr>
          <w:rFonts w:asciiTheme="minorHAnsi" w:eastAsia="Times New Roman" w:hAnsiTheme="minorHAnsi"/>
          <w:sz w:val="24"/>
          <w:szCs w:val="24"/>
        </w:rPr>
      </w:pPr>
    </w:p>
    <w:p w:rsidR="00717A35" w:rsidRPr="006067D3" w:rsidRDefault="00717A35" w:rsidP="00717A35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Оценим радиус корреляции случайного процесса </w:t>
      </w:r>
      <w:r w:rsidRPr="006067D3">
        <w:rPr>
          <w:rFonts w:asciiTheme="minorHAnsi" w:hAnsiTheme="minorHAnsi"/>
          <w:position w:val="-10"/>
        </w:rPr>
        <w:object w:dxaOrig="200" w:dyaOrig="260">
          <v:shape id="_x0000_i1046" type="#_x0000_t75" style="width:10.2pt;height:13.2pt" o:ole="">
            <v:imagedata r:id="rId49" o:title=""/>
          </v:shape>
          <o:OLEObject Type="Embed" ProgID="Equation.DSMT4" ShapeID="_x0000_i1046" DrawAspect="Content" ObjectID="_1524416739" r:id="rId50"/>
        </w:object>
      </w:r>
      <w:r w:rsidRPr="006067D3">
        <w:rPr>
          <w:rFonts w:asciiTheme="minorHAnsi" w:hAnsiTheme="minorHAnsi"/>
        </w:rPr>
        <w:t xml:space="preserve"> по формуле:</w:t>
      </w:r>
      <w:r w:rsidRPr="006067D3">
        <w:rPr>
          <w:rFonts w:asciiTheme="minorHAnsi" w:hAnsiTheme="minorHAnsi"/>
        </w:rPr>
        <w:br/>
      </w:r>
      <w:r w:rsidRPr="006067D3">
        <w:rPr>
          <w:rFonts w:asciiTheme="minorHAnsi" w:hAnsiTheme="minorHAnsi"/>
          <w:position w:val="-18"/>
        </w:rPr>
        <w:object w:dxaOrig="3700" w:dyaOrig="480">
          <v:shape id="_x0000_i1047" type="#_x0000_t75" style="width:184.8pt;height:24pt" o:ole="">
            <v:imagedata r:id="rId51" o:title=""/>
          </v:shape>
          <o:OLEObject Type="Embed" ProgID="Equation.DSMT4" ShapeID="_x0000_i1047" DrawAspect="Content" ObjectID="_1524416740" r:id="rId52"/>
        </w:object>
      </w:r>
    </w:p>
    <w:p w:rsidR="00717A35" w:rsidRPr="006067D3" w:rsidRDefault="00717A35" w:rsidP="00717A35">
      <w:pPr>
        <w:pStyle w:val="a8"/>
        <w:ind w:firstLine="0"/>
        <w:jc w:val="both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только вместо </w:t>
      </w:r>
      <w:r w:rsidRPr="006067D3">
        <w:rPr>
          <w:rFonts w:asciiTheme="minorHAnsi" w:hAnsiTheme="minorHAnsi"/>
          <w:position w:val="-14"/>
        </w:rPr>
        <w:object w:dxaOrig="639" w:dyaOrig="400">
          <v:shape id="_x0000_i1048" type="#_x0000_t75" style="width:31.8pt;height:19.8pt" o:ole="">
            <v:imagedata r:id="rId53" o:title=""/>
          </v:shape>
          <o:OLEObject Type="Embed" ProgID="Equation.DSMT4" ShapeID="_x0000_i1048" DrawAspect="Content" ObjectID="_1524416741" r:id="rId54"/>
        </w:object>
      </w:r>
      <w:r w:rsidRPr="006067D3">
        <w:rPr>
          <w:rFonts w:asciiTheme="minorHAnsi" w:hAnsiTheme="minorHAnsi"/>
        </w:rPr>
        <w:t xml:space="preserve"> используем </w:t>
      </w:r>
      <w:r w:rsidRPr="006067D3">
        <w:rPr>
          <w:rFonts w:asciiTheme="minorHAnsi" w:hAnsiTheme="minorHAnsi"/>
          <w:position w:val="-14"/>
        </w:rPr>
        <w:object w:dxaOrig="639" w:dyaOrig="400">
          <v:shape id="_x0000_i1049" type="#_x0000_t75" style="width:31.8pt;height:19.8pt" o:ole="">
            <v:imagedata r:id="rId55" o:title=""/>
          </v:shape>
          <o:OLEObject Type="Embed" ProgID="Equation.DSMT4" ShapeID="_x0000_i1049" DrawAspect="Content" ObjectID="_1524416742" r:id="rId56"/>
        </w:object>
      </w:r>
      <w:r w:rsidRPr="006067D3">
        <w:rPr>
          <w:rFonts w:asciiTheme="minorHAnsi" w:hAnsiTheme="minorHAnsi"/>
        </w:rPr>
        <w:t xml:space="preserve">, а </w:t>
      </w:r>
      <w:r w:rsidRPr="006067D3">
        <w:rPr>
          <w:rFonts w:asciiTheme="minorHAnsi" w:hAnsiTheme="minorHAnsi"/>
          <w:position w:val="-6"/>
        </w:rPr>
        <w:object w:dxaOrig="255" w:dyaOrig="225">
          <v:shape id="_x0000_i1050" type="#_x0000_t75" style="width:12.6pt;height:11.4pt" o:ole="">
            <v:imagedata r:id="rId57" o:title=""/>
          </v:shape>
          <o:OLEObject Type="Embed" ProgID="Equation.3" ShapeID="_x0000_i1050" DrawAspect="Content" ObjectID="_1524416743" r:id="rId58"/>
        </w:object>
      </w:r>
      <w:r w:rsidRPr="006067D3">
        <w:rPr>
          <w:rFonts w:asciiTheme="minorHAnsi" w:hAnsiTheme="minorHAnsi"/>
        </w:rPr>
        <w:t xml:space="preserve"> будем полагать не слишком большим по сравнению с размером выборки во избежание чрезмерной ошибки:</w:t>
      </w:r>
    </w:p>
    <w:p w:rsidR="00717A35" w:rsidRPr="006067D3" w:rsidRDefault="00717A35" w:rsidP="006B446B">
      <w:pPr>
        <w:pStyle w:val="a8"/>
        <w:jc w:val="center"/>
        <w:rPr>
          <w:rFonts w:asciiTheme="minorHAnsi" w:hAnsiTheme="minorHAnsi"/>
        </w:rPr>
      </w:pPr>
      <w:r w:rsidRPr="006067D3">
        <w:rPr>
          <w:rFonts w:asciiTheme="minorHAnsi" w:hAnsiTheme="minorHAnsi"/>
          <w:position w:val="-16"/>
        </w:rPr>
        <w:object w:dxaOrig="4440" w:dyaOrig="440">
          <v:shape id="_x0000_i1051" type="#_x0000_t75" style="width:222pt;height:22.2pt" o:ole="">
            <v:imagedata r:id="rId59" o:title=""/>
          </v:shape>
          <o:OLEObject Type="Embed" ProgID="Equation.3" ShapeID="_x0000_i1051" DrawAspect="Content" ObjectID="_1524416744" r:id="rId60"/>
        </w:object>
      </w:r>
      <w:r w:rsidR="006B446B" w:rsidRPr="006067D3">
        <w:rPr>
          <w:rFonts w:asciiTheme="minorHAnsi" w:hAnsiTheme="minorHAnsi"/>
        </w:rPr>
        <w:t>.</w:t>
      </w:r>
    </w:p>
    <w:p w:rsidR="006B446B" w:rsidRPr="006067D3" w:rsidRDefault="006B446B" w:rsidP="006B446B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Получаем: </w:t>
      </w:r>
      <w:r w:rsidR="00213544" w:rsidRPr="006067D3">
        <w:rPr>
          <w:rFonts w:asciiTheme="minorHAnsi" w:hAnsiTheme="minorHAnsi"/>
          <w:position w:val="-14"/>
        </w:rPr>
        <w:object w:dxaOrig="740" w:dyaOrig="420">
          <v:shape id="_x0000_i1052" type="#_x0000_t75" style="width:37.2pt;height:21.6pt" o:ole="">
            <v:imagedata r:id="rId61" o:title=""/>
          </v:shape>
          <o:OLEObject Type="Embed" ProgID="Equation.DSMT4" ShapeID="_x0000_i1052" DrawAspect="Content" ObjectID="_1524416745" r:id="rId62"/>
        </w:object>
      </w:r>
      <w:r w:rsidRPr="006067D3">
        <w:rPr>
          <w:rFonts w:asciiTheme="minorHAnsi" w:hAnsiTheme="minorHAnsi"/>
        </w:rPr>
        <w:t>.</w:t>
      </w:r>
    </w:p>
    <w:p w:rsidR="006B446B" w:rsidRPr="006067D3" w:rsidRDefault="006B446B" w:rsidP="006B446B">
      <w:pPr>
        <w:pStyle w:val="a8"/>
        <w:rPr>
          <w:rFonts w:asciiTheme="minorHAnsi" w:hAnsiTheme="minorHAnsi"/>
        </w:rPr>
      </w:pPr>
    </w:p>
    <w:p w:rsidR="006B446B" w:rsidRPr="006067D3" w:rsidRDefault="006B446B" w:rsidP="006B446B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>Изобразим графически на рисунке 2 оценку корреляционной функции:</w:t>
      </w:r>
    </w:p>
    <w:p w:rsidR="006B446B" w:rsidRPr="006067D3" w:rsidRDefault="006B446B" w:rsidP="006B446B">
      <w:pPr>
        <w:pStyle w:val="a8"/>
        <w:jc w:val="center"/>
        <w:rPr>
          <w:rFonts w:asciiTheme="minorHAnsi" w:hAnsiTheme="minorHAnsi"/>
        </w:rPr>
      </w:pPr>
    </w:p>
    <w:p w:rsidR="000E6316" w:rsidRDefault="000E6316" w:rsidP="006B446B">
      <w:pPr>
        <w:spacing w:line="0" w:lineRule="atLeast"/>
        <w:jc w:val="center"/>
        <w:rPr>
          <w:rFonts w:asciiTheme="minorHAnsi" w:eastAsia="Times New Roman" w:hAnsiTheme="minorHAnsi"/>
          <w:i/>
          <w:sz w:val="24"/>
          <w:szCs w:val="24"/>
        </w:rPr>
      </w:pPr>
      <w:r>
        <w:rPr>
          <w:noProof/>
        </w:rPr>
        <w:drawing>
          <wp:inline distT="0" distB="0" distL="0" distR="0" wp14:anchorId="2E6C178B" wp14:editId="5A9F0C7B">
            <wp:extent cx="4572000" cy="27432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:rsidR="006B446B" w:rsidRPr="006067D3" w:rsidRDefault="006B446B" w:rsidP="006B446B">
      <w:pPr>
        <w:spacing w:line="0" w:lineRule="atLeast"/>
        <w:jc w:val="center"/>
        <w:rPr>
          <w:rFonts w:asciiTheme="minorHAnsi" w:eastAsia="Times New Roman" w:hAnsiTheme="minorHAnsi"/>
          <w:i/>
          <w:sz w:val="24"/>
          <w:szCs w:val="24"/>
        </w:rPr>
      </w:pPr>
      <w:r w:rsidRPr="006067D3">
        <w:rPr>
          <w:rFonts w:asciiTheme="minorHAnsi" w:eastAsia="Times New Roman" w:hAnsiTheme="minorHAnsi"/>
          <w:i/>
          <w:sz w:val="24"/>
          <w:szCs w:val="24"/>
        </w:rPr>
        <w:t>Рисунок 2. Графическая оценка НКФ</w:t>
      </w:r>
    </w:p>
    <w:p w:rsidR="006B446B" w:rsidRPr="006067D3" w:rsidRDefault="006B446B" w:rsidP="006B446B">
      <w:pPr>
        <w:spacing w:line="0" w:lineRule="atLeast"/>
        <w:rPr>
          <w:rFonts w:asciiTheme="minorHAnsi" w:eastAsia="Times New Roman" w:hAnsiTheme="minorHAnsi"/>
          <w:sz w:val="24"/>
          <w:szCs w:val="24"/>
        </w:rPr>
      </w:pPr>
    </w:p>
    <w:p w:rsidR="006B446B" w:rsidRPr="006067D3" w:rsidRDefault="006B446B" w:rsidP="006B446B">
      <w:pPr>
        <w:spacing w:line="0" w:lineRule="atLeast"/>
        <w:rPr>
          <w:rFonts w:asciiTheme="minorHAnsi" w:eastAsia="Times New Roman" w:hAnsiTheme="minorHAnsi"/>
          <w:sz w:val="24"/>
          <w:szCs w:val="24"/>
        </w:rPr>
      </w:pPr>
    </w:p>
    <w:p w:rsidR="00FD2C7B" w:rsidRPr="006067D3" w:rsidRDefault="00FD2C7B" w:rsidP="00FD2C7B">
      <w:pPr>
        <w:pStyle w:val="1"/>
        <w:numPr>
          <w:ilvl w:val="0"/>
          <w:numId w:val="1"/>
        </w:numPr>
        <w:rPr>
          <w:rFonts w:asciiTheme="minorHAnsi" w:hAnsiTheme="minorHAnsi"/>
          <w:sz w:val="24"/>
          <w:szCs w:val="24"/>
        </w:rPr>
      </w:pPr>
      <w:bookmarkStart w:id="1" w:name="_Toc293316614"/>
      <w:r w:rsidRPr="006067D3">
        <w:rPr>
          <w:rFonts w:asciiTheme="minorHAnsi" w:hAnsiTheme="minorHAnsi"/>
          <w:sz w:val="24"/>
          <w:szCs w:val="24"/>
        </w:rPr>
        <w:t>Построение модел</w:t>
      </w:r>
      <w:bookmarkEnd w:id="1"/>
      <w:r w:rsidR="00AF4E0E">
        <w:rPr>
          <w:rFonts w:asciiTheme="minorHAnsi" w:hAnsiTheme="minorHAnsi"/>
          <w:sz w:val="24"/>
          <w:szCs w:val="24"/>
          <w:lang w:val="ru-RU"/>
        </w:rPr>
        <w:t>и АР</w:t>
      </w:r>
    </w:p>
    <w:p w:rsidR="00AF4E0E" w:rsidRPr="00AF4E0E" w:rsidRDefault="00AF4E0E" w:rsidP="00AF4E0E">
      <w:pPr>
        <w:pStyle w:val="a8"/>
        <w:ind w:left="360" w:firstLine="0"/>
        <w:rPr>
          <w:rFonts w:asciiTheme="minorHAnsi" w:hAnsiTheme="minorHAnsi"/>
        </w:rPr>
      </w:pPr>
      <w:r w:rsidRPr="00AF4E0E">
        <w:rPr>
          <w:rFonts w:asciiTheme="minorHAnsi" w:hAnsiTheme="minorHAnsi"/>
        </w:rPr>
        <w:t xml:space="preserve">Построим модели авторегрессии АР(М) = </w:t>
      </w:r>
      <w:proofErr w:type="gramStart"/>
      <w:r w:rsidRPr="00AF4E0E">
        <w:rPr>
          <w:rFonts w:asciiTheme="minorHAnsi" w:hAnsiTheme="minorHAnsi"/>
        </w:rPr>
        <w:t>АРСС(</w:t>
      </w:r>
      <w:proofErr w:type="gramEnd"/>
      <w:r w:rsidRPr="00AF4E0E">
        <w:rPr>
          <w:rFonts w:asciiTheme="minorHAnsi" w:hAnsiTheme="minorHAnsi"/>
        </w:rPr>
        <w:t xml:space="preserve">М, 0) порядков M = 1, 2, 3. Модель </w:t>
      </w:r>
      <w:r>
        <w:rPr>
          <w:rFonts w:asciiTheme="minorHAnsi" w:hAnsiTheme="minorHAnsi"/>
        </w:rPr>
        <w:t xml:space="preserve">    </w:t>
      </w:r>
      <w:r w:rsidRPr="00AF4E0E">
        <w:rPr>
          <w:rFonts w:asciiTheme="minorHAnsi" w:hAnsiTheme="minorHAnsi"/>
        </w:rPr>
        <w:t>авторегрессии имеет вид:</w:t>
      </w:r>
    </w:p>
    <w:p w:rsidR="00AF4E0E" w:rsidRPr="0029704B" w:rsidRDefault="00AF4E0E" w:rsidP="00AF4E0E">
      <w:pPr>
        <w:spacing w:line="360" w:lineRule="auto"/>
        <w:ind w:right="-1" w:firstLine="284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i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,</m:t>
          </m:r>
        </m:oMath>
      </m:oMathPara>
    </w:p>
    <w:p w:rsidR="00367E2A" w:rsidRPr="006067D3" w:rsidRDefault="00AF4E0E" w:rsidP="00AF4E0E">
      <w:pPr>
        <w:pStyle w:val="a8"/>
        <w:ind w:left="700" w:firstLine="0"/>
        <w:rPr>
          <w:rFonts w:asciiTheme="minorHAnsi" w:hAnsiTheme="minorHAnsi"/>
        </w:rPr>
      </w:pPr>
      <w:r w:rsidRPr="00AF4E0E">
        <w:rPr>
          <w:rFonts w:asciiTheme="minorHAnsi" w:hAnsiTheme="minorHAnsi" w:hint="eastAsia"/>
        </w:rPr>
        <w:t>где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η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</m:oMath>
      <w:r w:rsidRPr="00AF4E0E">
        <w:rPr>
          <w:rFonts w:asciiTheme="minorHAnsi" w:hAnsiTheme="minorHAnsi"/>
        </w:rPr>
        <w:t>выходная случайная последовательность</w:t>
      </w:r>
      <w:r>
        <w:rPr>
          <w:rFonts w:asciiTheme="minorHAnsi" w:hAnsiTheme="minorHAnsi"/>
        </w:rPr>
        <w:t xml:space="preserve"> с корреляционной функцией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η</m:t>
            </m:r>
          </m:sub>
        </m:sSub>
        <m:r>
          <w:rPr>
            <w:rFonts w:ascii="Cambria Math" w:hAnsi="Cambria Math"/>
            <w:sz w:val="28"/>
            <w:szCs w:val="28"/>
          </w:rPr>
          <m:t>(m)</m:t>
        </m:r>
      </m:oMath>
      <w:r w:rsidRPr="0029704B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AF4E0E">
        <w:rPr>
          <w:rFonts w:asciiTheme="minorHAnsi" w:hAnsiTheme="minorHAnsi"/>
        </w:rPr>
        <w:t>– входная некоррелированная случайная последовательность с нулевым математическим ожиданием и единичной дисперсией.</w:t>
      </w:r>
    </w:p>
    <w:p w:rsidR="002C25BE" w:rsidRPr="006067D3" w:rsidRDefault="002C25BE" w:rsidP="00E92762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Пусть </w:t>
      </w:r>
      <w:r w:rsidRPr="006067D3">
        <w:rPr>
          <w:rFonts w:asciiTheme="minorHAnsi" w:hAnsiTheme="minorHAnsi"/>
          <w:lang w:val="en-US"/>
        </w:rPr>
        <w:t>M</w:t>
      </w:r>
      <w:r w:rsidRPr="006067D3">
        <w:rPr>
          <w:rFonts w:asciiTheme="minorHAnsi" w:hAnsiTheme="minorHAnsi"/>
        </w:rPr>
        <w:t>=1</w:t>
      </w:r>
    </w:p>
    <w:p w:rsidR="002C25BE" w:rsidRPr="006067D3" w:rsidRDefault="002C25BE" w:rsidP="00E92762">
      <w:pPr>
        <w:pStyle w:val="a8"/>
        <w:ind w:firstLine="708"/>
        <w:rPr>
          <w:rFonts w:asciiTheme="minorHAnsi" w:hAnsiTheme="minorHAnsi"/>
        </w:rPr>
      </w:pPr>
      <w:r w:rsidRPr="006067D3">
        <w:rPr>
          <w:rFonts w:asciiTheme="minorHAnsi" w:hAnsiTheme="minorHAnsi"/>
          <w:position w:val="-38"/>
        </w:rPr>
        <w:object w:dxaOrig="2220" w:dyaOrig="876">
          <v:shape id="_x0000_i1074" type="#_x0000_t75" style="width:111.6pt;height:43.8pt" o:ole="">
            <v:imagedata r:id="rId64" o:title=""/>
          </v:shape>
          <o:OLEObject Type="Embed" ProgID="Equation.DSMT4" ShapeID="_x0000_i1074" DrawAspect="Content" ObjectID="_1524416746" r:id="rId65"/>
        </w:object>
      </w:r>
    </w:p>
    <w:p w:rsidR="002C25BE" w:rsidRPr="006067D3" w:rsidRDefault="00F210F5" w:rsidP="00E92762">
      <w:pPr>
        <w:pStyle w:val="a8"/>
        <w:ind w:firstLine="708"/>
        <w:rPr>
          <w:rFonts w:asciiTheme="minorHAnsi" w:hAnsiTheme="minorHAnsi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5.4516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∙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9.3586)</m:t>
                </m:r>
                <m:r>
                  <w:rPr>
                    <w:rFonts w:ascii="Cambria Math" w:hAnsi="Cambria Math"/>
                  </w:rPr>
                  <m:t xml:space="preserve"> 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9.3586</m:t>
                </m:r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35.4516</m:t>
                </m:r>
              </m:e>
            </m:eqArr>
          </m:e>
        </m:d>
      </m:oMath>
      <w:r w:rsidR="002C25BE" w:rsidRPr="006067D3">
        <w:rPr>
          <w:rFonts w:asciiTheme="minorHAnsi" w:hAnsiTheme="minorHAnsi"/>
        </w:rPr>
        <w:t xml:space="preserve"> </w:t>
      </w:r>
    </w:p>
    <w:p w:rsidR="002C25BE" w:rsidRPr="006067D3" w:rsidRDefault="002C25BE" w:rsidP="002C25BE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Получ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0.2639842</m:t>
        </m:r>
      </m:oMath>
      <w:r w:rsidRPr="006067D3">
        <w:rPr>
          <w:rFonts w:asciiTheme="minorHAnsi" w:hAnsi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∝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5.742918</m:t>
        </m:r>
      </m:oMath>
    </w:p>
    <w:p w:rsidR="00E92762" w:rsidRPr="006067D3" w:rsidRDefault="00E92762" w:rsidP="002C25BE">
      <w:pPr>
        <w:pStyle w:val="a8"/>
        <w:rPr>
          <w:rFonts w:asciiTheme="minorHAnsi" w:hAnsiTheme="minorHAnsi"/>
        </w:rPr>
      </w:pPr>
    </w:p>
    <w:p w:rsidR="002C25BE" w:rsidRPr="006067D3" w:rsidRDefault="002C25BE" w:rsidP="002C25BE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>Проверяем модель на устойчивость:</w:t>
      </w:r>
    </w:p>
    <w:p w:rsidR="002C25BE" w:rsidRPr="006067D3" w:rsidRDefault="002C25BE" w:rsidP="002C25BE">
      <w:pPr>
        <w:pStyle w:val="a8"/>
        <w:rPr>
          <w:rFonts w:asciiTheme="minorHAnsi" w:hAnsiTheme="minorHAnsi"/>
        </w:rPr>
      </w:pPr>
    </w:p>
    <w:p w:rsidR="002C25BE" w:rsidRPr="006067D3" w:rsidRDefault="00F210F5" w:rsidP="002C25BE">
      <w:pPr>
        <w:pStyle w:val="a8"/>
        <w:rPr>
          <w:rFonts w:asciiTheme="minorHAnsi" w:hAnsiTheme="minorHAnsi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0.26398424</m:t>
              </m:r>
            </m:e>
          </m:d>
          <m:r>
            <w:rPr>
              <w:rFonts w:ascii="Cambria Math" w:hAnsi="Cambria Math"/>
              <w:lang w:val="en-US"/>
            </w:rPr>
            <m:t>&lt;</m:t>
          </m:r>
          <m:r>
            <w:rPr>
              <w:rFonts w:ascii="Cambria Math" w:hAnsi="Cambria Math"/>
            </w:rPr>
            <m:t>1</m:t>
          </m:r>
        </m:oMath>
      </m:oMathPara>
    </w:p>
    <w:p w:rsidR="00452842" w:rsidRPr="006067D3" w:rsidRDefault="00452842" w:rsidP="00452842">
      <w:pPr>
        <w:pStyle w:val="a8"/>
        <w:rPr>
          <w:rFonts w:asciiTheme="minorHAnsi" w:hAnsiTheme="minorHAnsi"/>
          <w:position w:val="-12"/>
        </w:rPr>
      </w:pPr>
      <w:r w:rsidRPr="006067D3">
        <w:rPr>
          <w:rFonts w:ascii="Cambria Math" w:hAnsi="Cambria Math" w:cs="Cambria Math"/>
          <w:position w:val="-12"/>
        </w:rPr>
        <w:t>⇒</w:t>
      </w:r>
      <w:r w:rsidRPr="006067D3">
        <w:rPr>
          <w:rFonts w:asciiTheme="minorHAnsi" w:hAnsiTheme="minorHAnsi"/>
          <w:position w:val="-12"/>
        </w:rPr>
        <w:t>модель устойчива.</w:t>
      </w:r>
    </w:p>
    <w:p w:rsidR="00452842" w:rsidRPr="006067D3" w:rsidRDefault="00452842" w:rsidP="00452842">
      <w:pPr>
        <w:pStyle w:val="a8"/>
        <w:rPr>
          <w:rFonts w:asciiTheme="minorHAnsi" w:hAnsiTheme="minorHAnsi"/>
        </w:rPr>
      </w:pPr>
    </w:p>
    <w:p w:rsidR="00452842" w:rsidRPr="006067D3" w:rsidRDefault="00452842" w:rsidP="00452842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Пусть </w:t>
      </w:r>
      <w:r w:rsidRPr="006067D3">
        <w:rPr>
          <w:rFonts w:asciiTheme="minorHAnsi" w:hAnsiTheme="minorHAnsi"/>
          <w:lang w:val="en-US"/>
        </w:rPr>
        <w:t>M</w:t>
      </w:r>
      <w:r w:rsidRPr="006067D3">
        <w:rPr>
          <w:rFonts w:asciiTheme="minorHAnsi" w:hAnsiTheme="minorHAnsi"/>
        </w:rPr>
        <w:t>=2</w:t>
      </w:r>
    </w:p>
    <w:p w:rsidR="00452842" w:rsidRPr="006067D3" w:rsidRDefault="00452842" w:rsidP="00E92762">
      <w:pPr>
        <w:pStyle w:val="a8"/>
        <w:ind w:firstLine="708"/>
        <w:rPr>
          <w:rFonts w:asciiTheme="minorHAnsi" w:hAnsiTheme="minorHAnsi"/>
          <w:position w:val="-60"/>
        </w:rPr>
      </w:pPr>
      <w:r w:rsidRPr="006067D3">
        <w:rPr>
          <w:rFonts w:asciiTheme="minorHAnsi" w:hAnsiTheme="minorHAnsi"/>
          <w:position w:val="-60"/>
        </w:rPr>
        <w:object w:dxaOrig="3240" w:dyaOrig="1320">
          <v:shape id="_x0000_i1075" type="#_x0000_t75" style="width:162pt;height:66pt" o:ole="">
            <v:imagedata r:id="rId66" o:title=""/>
          </v:shape>
          <o:OLEObject Type="Embed" ProgID="Equation.DSMT4" ShapeID="_x0000_i1075" DrawAspect="Content" ObjectID="_1524416747" r:id="rId67"/>
        </w:object>
      </w:r>
    </w:p>
    <w:p w:rsidR="00452842" w:rsidRPr="006067D3" w:rsidRDefault="00452842" w:rsidP="002C25BE">
      <w:pPr>
        <w:pStyle w:val="a8"/>
        <w:rPr>
          <w:rFonts w:asciiTheme="minorHAnsi" w:hAnsiTheme="minorHAnsi"/>
        </w:rPr>
      </w:pPr>
    </w:p>
    <w:p w:rsidR="005F44AE" w:rsidRPr="006067D3" w:rsidRDefault="00F210F5" w:rsidP="00E92762">
      <w:pPr>
        <w:pStyle w:val="a8"/>
        <w:ind w:firstLine="708"/>
        <w:rPr>
          <w:rFonts w:asciiTheme="minorHAnsi" w:hAnsiTheme="minorHAnsi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5.4516</m:t>
                </m:r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9.3586)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2.3908</m:t>
                </m:r>
                <m:r>
                  <w:rPr>
                    <w:rFonts w:ascii="Cambria Math" w:hAnsi="Cambria Math"/>
                  </w:rPr>
                  <m:t>)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e>
              <m:e>
                <m: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9.3586)</m:t>
                </m:r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35.4516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9.3586)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2.3908</m:t>
                </m:r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-9.3586)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35.4516</m:t>
                </m:r>
              </m:e>
            </m:eqArr>
          </m:e>
        </m:d>
      </m:oMath>
      <w:r w:rsidR="005F44AE" w:rsidRPr="006067D3">
        <w:rPr>
          <w:rFonts w:asciiTheme="minorHAnsi" w:hAnsiTheme="minorHAnsi"/>
        </w:rPr>
        <w:t xml:space="preserve"> </w:t>
      </w:r>
    </w:p>
    <w:p w:rsidR="005F44AE" w:rsidRPr="006067D3" w:rsidRDefault="005F44AE" w:rsidP="005F44AE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Получ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0.3028951</m:t>
        </m:r>
      </m:oMath>
      <w:r w:rsidRPr="006067D3">
        <w:rPr>
          <w:rFonts w:asciiTheme="minorHAnsi" w:hAnsi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 0.1473984</m:t>
        </m:r>
      </m:oMath>
      <w:r w:rsidRPr="006067D3">
        <w:rPr>
          <w:rFonts w:asciiTheme="minorHAnsi" w:hAnsi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∝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5.6801892</m:t>
        </m:r>
      </m:oMath>
    </w:p>
    <w:p w:rsidR="00E92762" w:rsidRPr="006067D3" w:rsidRDefault="00E92762" w:rsidP="005F44AE">
      <w:pPr>
        <w:pStyle w:val="a8"/>
        <w:rPr>
          <w:rFonts w:asciiTheme="minorHAnsi" w:hAnsiTheme="minorHAnsi"/>
        </w:rPr>
      </w:pPr>
    </w:p>
    <w:p w:rsidR="005F44AE" w:rsidRPr="006067D3" w:rsidRDefault="005F44AE" w:rsidP="005F44AE">
      <w:pPr>
        <w:pStyle w:val="a8"/>
        <w:rPr>
          <w:rFonts w:asciiTheme="minorHAnsi" w:hAnsiTheme="minorHAnsi"/>
          <w:position w:val="-12"/>
        </w:rPr>
      </w:pPr>
      <w:r w:rsidRPr="006067D3">
        <w:rPr>
          <w:rFonts w:asciiTheme="minorHAnsi" w:hAnsiTheme="minorHAnsi"/>
        </w:rPr>
        <w:t>Проверяем модель на устойчивость:</w:t>
      </w:r>
    </w:p>
    <w:p w:rsidR="005F44AE" w:rsidRPr="006067D3" w:rsidRDefault="00F210F5" w:rsidP="005F44AE">
      <w:pPr>
        <w:pStyle w:val="a8"/>
        <w:rPr>
          <w:rFonts w:asciiTheme="minorHAnsi" w:hAnsiTheme="minorHAnsi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 0.1473984</m:t>
              </m:r>
            </m:e>
          </m:d>
          <m:r>
            <w:rPr>
              <w:rFonts w:ascii="Cambria Math" w:hAnsi="Cambria Math"/>
            </w:rPr>
            <m:t>&lt;1</m:t>
          </m:r>
        </m:oMath>
      </m:oMathPara>
    </w:p>
    <w:p w:rsidR="005F44AE" w:rsidRPr="006067D3" w:rsidRDefault="00F210F5" w:rsidP="005F44AE">
      <w:pPr>
        <w:pStyle w:val="a8"/>
        <w:rPr>
          <w:rFonts w:asciiTheme="minorHAnsi" w:hAnsiTheme="minorHAnsi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-0.3028951</m:t>
              </m:r>
            </m:e>
          </m:d>
          <m:r>
            <w:rPr>
              <w:rFonts w:ascii="Cambria Math" w:hAnsi="Cambria Math"/>
            </w:rPr>
            <m:t>&lt;1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+- 0.1473984=1.1473984</m:t>
          </m:r>
        </m:oMath>
      </m:oMathPara>
    </w:p>
    <w:p w:rsidR="005F44AE" w:rsidRPr="006067D3" w:rsidRDefault="005F44AE" w:rsidP="005F44AE">
      <w:pPr>
        <w:pStyle w:val="a8"/>
        <w:rPr>
          <w:rFonts w:asciiTheme="minorHAnsi" w:hAnsiTheme="minorHAnsi"/>
        </w:rPr>
      </w:pPr>
      <w:r w:rsidRPr="006067D3">
        <w:rPr>
          <w:rFonts w:ascii="Cambria Math" w:hAnsi="Cambria Math" w:cs="Cambria Math"/>
        </w:rPr>
        <w:t>⇒</w:t>
      </w:r>
      <w:r w:rsidRPr="006067D3">
        <w:rPr>
          <w:rFonts w:asciiTheme="minorHAnsi" w:hAnsiTheme="minorHAnsi"/>
        </w:rPr>
        <w:t>модель устойчива.</w:t>
      </w:r>
    </w:p>
    <w:p w:rsidR="00DF0D6C" w:rsidRPr="006067D3" w:rsidRDefault="00DF0D6C" w:rsidP="005F44AE">
      <w:pPr>
        <w:pStyle w:val="a8"/>
        <w:rPr>
          <w:rFonts w:asciiTheme="minorHAnsi" w:hAnsiTheme="minorHAnsi"/>
        </w:rPr>
      </w:pPr>
    </w:p>
    <w:p w:rsidR="00DF0D6C" w:rsidRPr="006067D3" w:rsidRDefault="00DF0D6C" w:rsidP="00DF0D6C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Пусть </w:t>
      </w:r>
      <w:r w:rsidRPr="006067D3">
        <w:rPr>
          <w:rFonts w:asciiTheme="minorHAnsi" w:hAnsiTheme="minorHAnsi"/>
          <w:lang w:val="en-US"/>
        </w:rPr>
        <w:t>M=3</w:t>
      </w:r>
    </w:p>
    <w:p w:rsidR="00DF0D6C" w:rsidRPr="006067D3" w:rsidRDefault="00DF0D6C" w:rsidP="00DF0D6C">
      <w:pPr>
        <w:pStyle w:val="a8"/>
        <w:rPr>
          <w:rFonts w:asciiTheme="minorHAnsi" w:hAnsiTheme="minorHAnsi"/>
          <w:position w:val="-80"/>
        </w:rPr>
      </w:pPr>
      <w:r w:rsidRPr="006067D3">
        <w:rPr>
          <w:rFonts w:asciiTheme="minorHAnsi" w:hAnsiTheme="minorHAnsi"/>
          <w:position w:val="-80"/>
        </w:rPr>
        <w:object w:dxaOrig="4284" w:dyaOrig="1716">
          <v:shape id="_x0000_i1076" type="#_x0000_t75" style="width:214.2pt;height:85.8pt" o:ole="">
            <v:imagedata r:id="rId68" o:title=""/>
          </v:shape>
          <o:OLEObject Type="Embed" ProgID="Equation.DSMT4" ShapeID="_x0000_i1076" DrawAspect="Content" ObjectID="_1524416748" r:id="rId69"/>
        </w:object>
      </w:r>
    </w:p>
    <w:p w:rsidR="00DF0D6C" w:rsidRPr="006067D3" w:rsidRDefault="00DF0D6C" w:rsidP="00DF0D6C">
      <w:pPr>
        <w:pStyle w:val="a8"/>
        <w:ind w:firstLine="0"/>
        <w:rPr>
          <w:rFonts w:asciiTheme="minorHAnsi" w:hAnsiTheme="minorHAnsi"/>
          <w:position w:val="-80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5.4516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9.3586)</m:t>
                      </m:r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.3908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6.2819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∝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9.3586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5.4516</m:t>
                      </m:r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9.3586)</m:t>
                      </m:r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.3908</m:t>
                          </m:r>
                        </m:e>
                      </m:d>
                    </m:den>
                  </m:f>
                </m:e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.3908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-9.3586)</m:t>
                      </m:r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5.4516</m:t>
                      </m:r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9.3586)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.2819</m:t>
                      </m:r>
                      <m:r>
                        <w:rPr>
                          <w:rFonts w:ascii="Cambria Math" w:hAns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.3908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-9.3586)</m:t>
                      </m:r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5.4516</m:t>
                      </m:r>
                    </m:den>
                  </m:f>
                </m:e>
              </m:eqArr>
            </m:e>
          </m:d>
        </m:oMath>
      </m:oMathPara>
    </w:p>
    <w:p w:rsidR="00DF0D6C" w:rsidRPr="006067D3" w:rsidRDefault="00DF0D6C" w:rsidP="00DF0D6C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 xml:space="preserve">Получ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-0.2838067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-0.1081728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0.129502 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=5.6323573 </m:t>
        </m:r>
      </m:oMath>
    </w:p>
    <w:p w:rsidR="00DF0D6C" w:rsidRPr="006067D3" w:rsidRDefault="00DF0D6C" w:rsidP="00DF0D6C">
      <w:pPr>
        <w:pStyle w:val="a8"/>
        <w:rPr>
          <w:rFonts w:asciiTheme="minorHAnsi" w:hAnsiTheme="minorHAnsi"/>
        </w:rPr>
      </w:pPr>
      <w:r w:rsidRPr="006067D3">
        <w:rPr>
          <w:rFonts w:asciiTheme="minorHAnsi" w:hAnsiTheme="minorHAnsi"/>
        </w:rPr>
        <w:t>Проверяем модель на устойчивость:</w:t>
      </w:r>
    </w:p>
    <w:p w:rsidR="006629A1" w:rsidRPr="006067D3" w:rsidRDefault="006629A1" w:rsidP="00DF0D6C">
      <w:pPr>
        <w:pStyle w:val="a8"/>
        <w:rPr>
          <w:rFonts w:asciiTheme="minorHAnsi" w:hAnsiTheme="minorHAnsi"/>
        </w:rPr>
      </w:pPr>
    </w:p>
    <w:p w:rsidR="00DF0D6C" w:rsidRPr="006067D3" w:rsidRDefault="00F210F5" w:rsidP="00DF0D6C">
      <w:pPr>
        <w:pStyle w:val="a8"/>
        <w:rPr>
          <w:rFonts w:asciiTheme="minorHAnsi" w:hAnsiTheme="minorHAnsi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0.129502 </m:t>
          </m:r>
          <m:r>
            <w:rPr>
              <w:rFonts w:ascii="Cambria Math" w:hAnsi="Cambria Math"/>
              <w:lang w:val="en-US"/>
            </w:rPr>
            <m:t>&lt;1</m:t>
          </m:r>
        </m:oMath>
      </m:oMathPara>
    </w:p>
    <w:p w:rsidR="00DF0D6C" w:rsidRPr="006067D3" w:rsidRDefault="00F210F5" w:rsidP="00DF0D6C">
      <w:pPr>
        <w:pStyle w:val="a8"/>
        <w:rPr>
          <w:rFonts w:asciiTheme="minorHAnsi" w:hAnsiTheme="minorHAnsi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</w:rPr>
            <m:t>=0,1543047</m:t>
          </m:r>
          <m:r>
            <w:rPr>
              <w:rFonts w:ascii="Cambria Math" w:hAnsi="Cambria Math"/>
              <w:lang w:val="en-US"/>
            </w:rPr>
            <m:t>&lt;</m:t>
          </m:r>
          <m:r>
            <w:rPr>
              <w:rFonts w:ascii="Cambria Math" w:hAnsi="Cambria Math"/>
            </w:rPr>
            <m:t>1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.1081728</m:t>
          </m:r>
        </m:oMath>
      </m:oMathPara>
    </w:p>
    <w:p w:rsidR="00DF0D6C" w:rsidRPr="006067D3" w:rsidRDefault="00F210F5" w:rsidP="00DF0D6C">
      <w:pPr>
        <w:pStyle w:val="a8"/>
        <w:jc w:val="center"/>
        <w:rPr>
          <w:rFonts w:asciiTheme="minorHAnsi" w:hAnsiTheme="minorHAnsi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=0,07141926&lt;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d>
        <m:r>
          <w:rPr>
            <w:rFonts w:ascii="Cambria Math" w:hAnsi="Cambria Math"/>
          </w:rPr>
          <m:t>=</m:t>
        </m:r>
      </m:oMath>
      <w:r w:rsidR="006629A1" w:rsidRPr="006067D3">
        <w:rPr>
          <w:rFonts w:asciiTheme="minorHAnsi" w:hAnsiTheme="minorHAnsi"/>
        </w:rPr>
        <w:t>0.983229231996</w:t>
      </w:r>
    </w:p>
    <w:p w:rsidR="00DF0D6C" w:rsidRPr="006067D3" w:rsidRDefault="00DF0D6C" w:rsidP="00DF0D6C">
      <w:pPr>
        <w:pStyle w:val="a8"/>
        <w:rPr>
          <w:rFonts w:asciiTheme="minorHAnsi" w:hAnsiTheme="minorHAnsi"/>
          <w:position w:val="-12"/>
        </w:rPr>
      </w:pPr>
    </w:p>
    <w:p w:rsidR="00DF0D6C" w:rsidRDefault="00DF0D6C" w:rsidP="00DF0D6C">
      <w:pPr>
        <w:pStyle w:val="a8"/>
        <w:rPr>
          <w:rFonts w:asciiTheme="minorHAnsi" w:hAnsiTheme="minorHAnsi"/>
          <w:position w:val="-12"/>
        </w:rPr>
      </w:pPr>
      <w:r w:rsidRPr="006067D3">
        <w:rPr>
          <w:rFonts w:ascii="Cambria Math" w:hAnsi="Cambria Math" w:cs="Cambria Math"/>
          <w:position w:val="-12"/>
        </w:rPr>
        <w:t>⇒</w:t>
      </w:r>
      <w:r w:rsidRPr="006067D3">
        <w:rPr>
          <w:rFonts w:asciiTheme="minorHAnsi" w:hAnsiTheme="minorHAnsi"/>
          <w:position w:val="-12"/>
        </w:rPr>
        <w:t>модель устойчива.</w:t>
      </w:r>
    </w:p>
    <w:p w:rsidR="00ED1900" w:rsidRDefault="00ED1900" w:rsidP="00DF0D6C">
      <w:pPr>
        <w:pStyle w:val="a8"/>
        <w:rPr>
          <w:rFonts w:asciiTheme="minorHAnsi" w:hAnsiTheme="minorHAnsi"/>
          <w:position w:val="-12"/>
        </w:rPr>
      </w:pPr>
    </w:p>
    <w:p w:rsidR="002F466E" w:rsidRDefault="002F466E" w:rsidP="002F466E">
      <w:pPr>
        <w:pStyle w:val="a9"/>
        <w:rPr>
          <w:i/>
          <w:lang w:val="ru-RU"/>
        </w:rPr>
      </w:pPr>
      <w:bookmarkStart w:id="2" w:name="_Toc388624204"/>
      <w:r>
        <w:t xml:space="preserve">Расчёт теоретической </w:t>
      </w:r>
      <w:r>
        <w:rPr>
          <w:lang w:val="ru-RU"/>
        </w:rPr>
        <w:t>Н</w:t>
      </w:r>
      <w:r>
        <w:t>КФ</w:t>
      </w:r>
      <w:r>
        <w:rPr>
          <w:lang w:val="ru-RU"/>
        </w:rPr>
        <w:t xml:space="preserve"> </w:t>
      </w:r>
      <w:r>
        <w:rPr>
          <w:rFonts w:eastAsia="Calibri"/>
        </w:rPr>
        <w:t>выходной последовательности</w:t>
      </w:r>
      <w:bookmarkEnd w:id="2"/>
    </w:p>
    <w:p w:rsidR="002F466E" w:rsidRDefault="002F466E" w:rsidP="002F466E">
      <w:pPr>
        <w:pStyle w:val="a8"/>
      </w:pPr>
      <w:r>
        <w:t>Для каждой модели рассчитываем теоретические нормированные корреляционные функции выходной последовательности. Недостающие значения нормированной корреляционной функции отыщем из системы:</w:t>
      </w:r>
    </w:p>
    <w:p w:rsidR="002F466E" w:rsidRDefault="002F466E" w:rsidP="002F466E">
      <w:pPr>
        <w:pStyle w:val="a8"/>
        <w:jc w:val="center"/>
      </w:pPr>
      <w:r>
        <w:rPr>
          <w:position w:val="-30"/>
        </w:rPr>
        <w:object w:dxaOrig="3948" w:dyaOrig="708">
          <v:shape id="_x0000_i1077" type="#_x0000_t75" style="width:197.4pt;height:35.4pt" o:ole="">
            <v:imagedata r:id="rId70" o:title=""/>
          </v:shape>
          <o:OLEObject Type="Embed" ProgID="Equation.DSMT4" ShapeID="_x0000_i1077" DrawAspect="Content" ObjectID="_1524416749" r:id="rId71"/>
        </w:object>
      </w:r>
      <w:r>
        <w:t>,</w:t>
      </w:r>
    </w:p>
    <w:p w:rsidR="002F466E" w:rsidRDefault="002F466E" w:rsidP="002F466E">
      <w:pPr>
        <w:pStyle w:val="a8"/>
        <w:ind w:firstLine="0"/>
      </w:pPr>
      <w:r>
        <w:t>в которой первые (</w:t>
      </w:r>
      <w:r>
        <w:rPr>
          <w:lang w:val="en-US"/>
        </w:rPr>
        <w:t>N</w:t>
      </w:r>
      <w:r>
        <w:t>+</w:t>
      </w:r>
      <w:r>
        <w:rPr>
          <w:lang w:val="en-US"/>
        </w:rPr>
        <w:t>M</w:t>
      </w:r>
      <w:r>
        <w:t>+1) значений нам уже известно и совпадают со значениями выборочной корреляционной функции входной последовательности.</w:t>
      </w:r>
    </w:p>
    <w:p w:rsidR="002F466E" w:rsidRDefault="002F466E" w:rsidP="002F466E">
      <w:pPr>
        <w:pStyle w:val="a8"/>
        <w:ind w:firstLine="0"/>
      </w:pPr>
      <w:r>
        <w:tab/>
      </w:r>
    </w:p>
    <w:p w:rsidR="009A6786" w:rsidRDefault="009A6786" w:rsidP="009A6786">
      <w:pPr>
        <w:pStyle w:val="a9"/>
      </w:pPr>
      <w:r>
        <w:t xml:space="preserve">   </w:t>
      </w:r>
      <w:bookmarkStart w:id="3" w:name="_GoBack"/>
      <w:r>
        <w:t>Выбор наилучшей</w:t>
      </w:r>
      <w:r>
        <w:rPr>
          <w:lang w:val="ru-RU"/>
        </w:rPr>
        <w:t xml:space="preserve"> модели</w:t>
      </w:r>
      <w:r>
        <w:rPr>
          <w:rFonts w:eastAsia="Calibri"/>
        </w:rPr>
        <w:t xml:space="preserve"> СП в классе моделей АР</w:t>
      </w:r>
      <w:bookmarkEnd w:id="3"/>
    </w:p>
    <w:p w:rsidR="009A6786" w:rsidRDefault="00D049CA" w:rsidP="009A6786">
      <w:pPr>
        <w:pStyle w:val="a8"/>
      </w:pPr>
      <w:r>
        <w:t>Выбор наилучше</w:t>
      </w:r>
      <w:r w:rsidR="009A6786">
        <w:t>й модели проводиться на основании анализа нормированных корреляционных функций с использованием критерия среднего квадратичного отклонения по первым десяти отсчетам:</w:t>
      </w:r>
    </w:p>
    <w:p w:rsidR="009A6786" w:rsidRDefault="00D049CA" w:rsidP="009A6786">
      <w:pPr>
        <w:pStyle w:val="a8"/>
        <w:jc w:val="center"/>
      </w:pPr>
      <w:r>
        <w:rPr>
          <w:position w:val="-28"/>
        </w:rPr>
        <w:object w:dxaOrig="2700" w:dyaOrig="680">
          <v:shape id="_x0000_i1078" type="#_x0000_t75" style="width:135.6pt;height:34.2pt" o:ole="">
            <v:imagedata r:id="rId72" o:title=""/>
          </v:shape>
          <o:OLEObject Type="Embed" ProgID="Equation.DSMT4" ShapeID="_x0000_i1078" DrawAspect="Content" ObjectID="_1524416750" r:id="rId73"/>
        </w:object>
      </w:r>
      <w:r w:rsidR="009A6786">
        <w:rPr>
          <w:position w:val="-28"/>
        </w:rPr>
        <w:t>,</w:t>
      </w:r>
    </w:p>
    <w:p w:rsidR="009A6786" w:rsidRDefault="009A6786" w:rsidP="009A6786">
      <w:pPr>
        <w:pStyle w:val="a8"/>
        <w:ind w:left="340" w:firstLine="0"/>
      </w:pPr>
      <w:r>
        <w:rPr>
          <w:position w:val="-12"/>
        </w:rPr>
        <w:t xml:space="preserve">где </w:t>
      </w:r>
      <w:r>
        <w:rPr>
          <w:position w:val="-12"/>
        </w:rPr>
        <w:object w:dxaOrig="732" w:dyaOrig="360">
          <v:shape id="_x0000_i1079" type="#_x0000_t75" style="width:36.6pt;height:18pt" o:ole="">
            <v:imagedata r:id="rId74" o:title=""/>
          </v:shape>
          <o:OLEObject Type="Embed" ProgID="Equation.DSMT4" ShapeID="_x0000_i1079" DrawAspect="Content" ObjectID="_1524416751" r:id="rId75"/>
        </w:object>
      </w:r>
      <w:r>
        <w:t xml:space="preserve"> - рассчитанная теоретическая нормированная корреляционная функция исходного процесса;</w:t>
      </w:r>
    </w:p>
    <w:p w:rsidR="009A6786" w:rsidRDefault="009A6786" w:rsidP="009A6786">
      <w:pPr>
        <w:pStyle w:val="a8"/>
      </w:pPr>
      <w:r>
        <w:rPr>
          <w:position w:val="-10"/>
        </w:rPr>
        <w:object w:dxaOrig="504" w:dyaOrig="348">
          <v:shape id="_x0000_i1080" type="#_x0000_t75" style="width:25.2pt;height:17.4pt" o:ole="">
            <v:imagedata r:id="rId76" o:title=""/>
          </v:shape>
          <o:OLEObject Type="Embed" ProgID="Equation.DSMT4" ShapeID="_x0000_i1080" DrawAspect="Content" ObjectID="_1524416752" r:id="rId77"/>
        </w:object>
      </w:r>
      <w:r>
        <w:t>-выборочная нормированная корреляционная функция исходного процесса.</w:t>
      </w:r>
    </w:p>
    <w:p w:rsidR="009A6786" w:rsidRDefault="009A6786" w:rsidP="009A6786">
      <w:pPr>
        <w:pStyle w:val="a8"/>
        <w:ind w:firstLine="0"/>
        <w:rPr>
          <w:szCs w:val="28"/>
        </w:rPr>
      </w:pPr>
    </w:p>
    <w:p w:rsidR="009A6786" w:rsidRDefault="009A6786" w:rsidP="009A6786">
      <w:pPr>
        <w:pStyle w:val="a8"/>
        <w:ind w:firstLine="0"/>
        <w:rPr>
          <w:szCs w:val="28"/>
        </w:rPr>
      </w:pPr>
      <w:r>
        <w:rPr>
          <w:szCs w:val="28"/>
        </w:rPr>
        <w:t xml:space="preserve">В таблицу 2 занесем полученные </w:t>
      </w:r>
      <w:proofErr w:type="gramStart"/>
      <w:r>
        <w:rPr>
          <w:szCs w:val="28"/>
        </w:rPr>
        <w:t>средние  квадратичные</w:t>
      </w:r>
      <w:proofErr w:type="gramEnd"/>
      <w:r>
        <w:rPr>
          <w:szCs w:val="28"/>
        </w:rPr>
        <w:t xml:space="preserve"> отклонения и проанализируем их. Жирным шрифтом выделим лучшую модель АР(М).</w:t>
      </w:r>
    </w:p>
    <w:p w:rsidR="009A6786" w:rsidRDefault="009A6786" w:rsidP="009A6786">
      <w:pPr>
        <w:pStyle w:val="a8"/>
        <w:jc w:val="center"/>
        <w:rPr>
          <w:i/>
          <w:szCs w:val="28"/>
        </w:rPr>
      </w:pPr>
      <w:r>
        <w:rPr>
          <w:i/>
          <w:szCs w:val="28"/>
        </w:rPr>
        <w:t xml:space="preserve">Таблица 2 – Модели </w:t>
      </w:r>
      <w:r>
        <w:rPr>
          <w:b/>
          <w:i/>
          <w:szCs w:val="28"/>
        </w:rPr>
        <w:t>авторегрессии</w:t>
      </w:r>
      <w:r>
        <w:rPr>
          <w:i/>
          <w:szCs w:val="28"/>
        </w:rPr>
        <w:t xml:space="preserve"> АР(М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7"/>
        <w:gridCol w:w="1132"/>
        <w:gridCol w:w="1612"/>
        <w:gridCol w:w="1748"/>
        <w:gridCol w:w="1475"/>
        <w:gridCol w:w="6"/>
        <w:gridCol w:w="2125"/>
      </w:tblGrid>
      <w:tr w:rsidR="009A6786" w:rsidTr="002F466E"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6786" w:rsidRDefault="009A6786">
            <w:pPr>
              <w:pStyle w:val="a8"/>
              <w:ind w:firstLine="0"/>
              <w:jc w:val="center"/>
              <w:rPr>
                <w:szCs w:val="28"/>
              </w:rPr>
            </w:pPr>
          </w:p>
          <w:p w:rsidR="009A6786" w:rsidRDefault="009A6786">
            <w:pPr>
              <w:pStyle w:val="a8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Порядок</w:t>
            </w:r>
          </w:p>
          <w:p w:rsidR="009A6786" w:rsidRDefault="009A6786">
            <w:pPr>
              <w:pStyle w:val="a8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модели</w:t>
            </w:r>
          </w:p>
        </w:tc>
        <w:tc>
          <w:tcPr>
            <w:tcW w:w="3193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6786" w:rsidRDefault="009A6786">
            <w:pPr>
              <w:pStyle w:val="a8"/>
              <w:ind w:firstLine="0"/>
              <w:jc w:val="center"/>
              <w:rPr>
                <w:szCs w:val="28"/>
              </w:rPr>
            </w:pPr>
          </w:p>
          <w:p w:rsidR="009A6786" w:rsidRDefault="009A6786">
            <w:pPr>
              <w:pStyle w:val="a8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Параметры модели</w:t>
            </w:r>
          </w:p>
          <w:p w:rsidR="009A6786" w:rsidRDefault="00F210F5">
            <w:pPr>
              <w:pStyle w:val="a8"/>
              <w:ind w:firstLine="0"/>
              <w:jc w:val="center"/>
              <w:rPr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</w:rPr>
                    <m:t>-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</w:rPr>
                    <m:t>-3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</m:sSub>
            </m:oMath>
            <w:r w:rsidR="009A6786">
              <w:t>,</w:t>
            </w:r>
          </w:p>
        </w:tc>
        <w:tc>
          <w:tcPr>
            <w:tcW w:w="113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6786" w:rsidRDefault="009A6786">
            <w:pPr>
              <w:jc w:val="center"/>
              <w:rPr>
                <w:szCs w:val="28"/>
              </w:rPr>
            </w:pPr>
          </w:p>
          <w:p w:rsidR="009A6786" w:rsidRDefault="009A6786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Погрешность</w:t>
            </w:r>
          </w:p>
          <w:p w:rsidR="009A6786" w:rsidRDefault="009A6786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модели</w:t>
            </w:r>
          </w:p>
          <w:p w:rsidR="009A6786" w:rsidRDefault="009A6786">
            <w:pPr>
              <w:pStyle w:val="a8"/>
              <w:ind w:firstLine="0"/>
              <w:jc w:val="center"/>
              <w:rPr>
                <w:szCs w:val="28"/>
                <w:lang w:val="en-US"/>
              </w:rPr>
            </w:pPr>
          </w:p>
        </w:tc>
      </w:tr>
      <w:tr w:rsidR="009A6786" w:rsidTr="009A6786"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86" w:rsidRDefault="009A6786">
            <w:pPr>
              <w:pStyle w:val="a8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M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9A6786">
            <w:pPr>
              <w:keepNext/>
              <w:jc w:val="center"/>
              <w:rPr>
                <w:i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position w:val="-10"/>
                <w:sz w:val="24"/>
                <w:szCs w:val="28"/>
              </w:rPr>
              <w:object w:dxaOrig="228" w:dyaOrig="312">
                <v:shape id="_x0000_i1081" type="#_x0000_t75" style="width:11.4pt;height:15.6pt" o:ole="">
                  <v:imagedata r:id="rId78" o:title=""/>
                </v:shape>
                <o:OLEObject Type="Embed" ProgID="Equation.DSMT4" ShapeID="_x0000_i1081" DrawAspect="Content" ObjectID="_1524416753" r:id="rId79"/>
              </w:object>
            </w:r>
          </w:p>
        </w:tc>
        <w:tc>
          <w:tcPr>
            <w:tcW w:w="8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9A6786">
            <w:pPr>
              <w:keepNext/>
              <w:jc w:val="center"/>
              <w:rPr>
                <w:i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position w:val="-10"/>
                <w:sz w:val="24"/>
                <w:szCs w:val="28"/>
              </w:rPr>
              <w:object w:dxaOrig="216" w:dyaOrig="312">
                <v:shape id="_x0000_i1082" type="#_x0000_t75" style="width:10.8pt;height:15.6pt" o:ole="">
                  <v:imagedata r:id="rId80" o:title=""/>
                </v:shape>
                <o:OLEObject Type="Embed" ProgID="Equation.DSMT4" ShapeID="_x0000_i1082" DrawAspect="Content" ObjectID="_1524416754" r:id="rId81"/>
              </w:objec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9A6786">
            <w:pPr>
              <w:keepNext/>
              <w:jc w:val="center"/>
              <w:rPr>
                <w:i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position w:val="-10"/>
                <w:sz w:val="24"/>
                <w:szCs w:val="28"/>
              </w:rPr>
              <w:object w:dxaOrig="228" w:dyaOrig="312">
                <v:shape id="_x0000_i1083" type="#_x0000_t75" style="width:11.4pt;height:15.6pt" o:ole="">
                  <v:imagedata r:id="rId82" o:title=""/>
                </v:shape>
                <o:OLEObject Type="Embed" ProgID="Equation.DSMT4" ShapeID="_x0000_i1083" DrawAspect="Content" ObjectID="_1524416755" r:id="rId83"/>
              </w:object>
            </w:r>
          </w:p>
        </w:tc>
        <w:tc>
          <w:tcPr>
            <w:tcW w:w="79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9A6786">
            <w:pPr>
              <w:keepNext/>
              <w:jc w:val="center"/>
              <w:rPr>
                <w:i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position w:val="-10"/>
                <w:sz w:val="24"/>
                <w:szCs w:val="28"/>
              </w:rPr>
              <w:object w:dxaOrig="228" w:dyaOrig="312">
                <v:shape id="_x0000_i1084" type="#_x0000_t75" style="width:11.4pt;height:15.6pt" o:ole="">
                  <v:imagedata r:id="rId84" o:title=""/>
                </v:shape>
                <o:OLEObject Type="Embed" ProgID="Equation.DSMT4" ShapeID="_x0000_i1084" DrawAspect="Content" ObjectID="_1524416756" r:id="rId85"/>
              </w:object>
            </w: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86" w:rsidRDefault="009A6786">
            <w:pPr>
              <w:pStyle w:val="a8"/>
              <w:ind w:firstLine="0"/>
              <w:jc w:val="center"/>
              <w:rPr>
                <w:szCs w:val="28"/>
              </w:rPr>
            </w:pPr>
            <w:r>
              <w:rPr>
                <w:position w:val="-12"/>
                <w:szCs w:val="28"/>
              </w:rPr>
              <w:object w:dxaOrig="420" w:dyaOrig="360">
                <v:shape id="_x0000_i1085" type="#_x0000_t75" style="width:21.6pt;height:18pt" o:ole="">
                  <v:imagedata r:id="rId86" o:title=""/>
                </v:shape>
                <o:OLEObject Type="Embed" ProgID="Equation.3" ShapeID="_x0000_i1085" DrawAspect="Content" ObjectID="_1524416757" r:id="rId87"/>
              </w:object>
            </w:r>
          </w:p>
        </w:tc>
      </w:tr>
      <w:tr w:rsidR="009A6786" w:rsidTr="009A6786">
        <w:trPr>
          <w:trHeight w:val="245"/>
        </w:trPr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86" w:rsidRDefault="009A6786">
            <w:pPr>
              <w:pStyle w:val="a8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2F466E">
            <w:pPr>
              <w:keepNext/>
              <w:jc w:val="center"/>
              <w:rPr>
                <w:szCs w:val="28"/>
              </w:rPr>
            </w:pPr>
            <m:oMathPara>
              <m:oMath>
                <m:r>
                  <w:rPr>
                    <w:rFonts w:ascii="Cambria Math" w:hAnsi="Cambria Math"/>
                  </w:rPr>
                  <m:t>5.7429</m:t>
                </m:r>
              </m:oMath>
            </m:oMathPara>
          </w:p>
        </w:tc>
        <w:tc>
          <w:tcPr>
            <w:tcW w:w="8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2F466E">
            <w:pPr>
              <w:keepNext/>
              <w:jc w:val="center"/>
              <w:rPr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-0.2639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86" w:rsidRDefault="009A6786">
            <w:pPr>
              <w:keepNext/>
              <w:jc w:val="center"/>
              <w:rPr>
                <w:szCs w:val="28"/>
              </w:rPr>
            </w:pPr>
          </w:p>
        </w:tc>
        <w:tc>
          <w:tcPr>
            <w:tcW w:w="79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86" w:rsidRDefault="009A6786">
            <w:pPr>
              <w:keepNext/>
              <w:jc w:val="center"/>
              <w:rPr>
                <w:szCs w:val="28"/>
              </w:rPr>
            </w:pP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Pr="0075552C" w:rsidRDefault="0075552C">
            <w:pPr>
              <w:pStyle w:val="a8"/>
              <w:ind w:firstLine="0"/>
              <w:jc w:val="center"/>
              <w:rPr>
                <w:szCs w:val="28"/>
                <w:lang w:val="en-US"/>
              </w:rPr>
            </w:pPr>
            <w:r w:rsidRPr="0075552C">
              <w:rPr>
                <w:szCs w:val="28"/>
                <w:lang w:val="en-US"/>
              </w:rPr>
              <w:t>0.07566</w:t>
            </w:r>
          </w:p>
        </w:tc>
      </w:tr>
      <w:tr w:rsidR="009A6786" w:rsidTr="009A6786"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86" w:rsidRDefault="009A6786">
            <w:pPr>
              <w:pStyle w:val="a8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2F466E">
            <w:pPr>
              <w:keepNext/>
              <w:jc w:val="center"/>
              <w:rPr>
                <w:i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5.6801</m:t>
                </m:r>
              </m:oMath>
            </m:oMathPara>
          </w:p>
        </w:tc>
        <w:tc>
          <w:tcPr>
            <w:tcW w:w="8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2F466E">
            <w:pPr>
              <w:keepNext/>
              <w:jc w:val="center"/>
              <w:rPr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-0.3028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2F466E">
            <w:pPr>
              <w:keepNext/>
              <w:jc w:val="center"/>
              <w:rPr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- 0.1473</m:t>
                </m:r>
              </m:oMath>
            </m:oMathPara>
          </w:p>
        </w:tc>
        <w:tc>
          <w:tcPr>
            <w:tcW w:w="79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86" w:rsidRDefault="009A6786">
            <w:pPr>
              <w:keepNext/>
              <w:jc w:val="center"/>
              <w:rPr>
                <w:szCs w:val="28"/>
              </w:rPr>
            </w:pPr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75552C">
            <w:pPr>
              <w:pStyle w:val="a8"/>
              <w:ind w:firstLine="0"/>
              <w:jc w:val="center"/>
              <w:rPr>
                <w:szCs w:val="28"/>
                <w:lang w:val="en-US"/>
              </w:rPr>
            </w:pPr>
            <w:r w:rsidRPr="0075552C">
              <w:rPr>
                <w:szCs w:val="28"/>
                <w:lang w:val="en-US"/>
              </w:rPr>
              <w:t>0.02955</w:t>
            </w:r>
          </w:p>
        </w:tc>
      </w:tr>
      <w:tr w:rsidR="009A6786" w:rsidTr="009A6786"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86" w:rsidRDefault="009A6786">
            <w:pPr>
              <w:pStyle w:val="a8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2F466E">
            <w:pPr>
              <w:keepNext/>
              <w:jc w:val="center"/>
              <w:rPr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5.6323</m:t>
                </m:r>
              </m:oMath>
            </m:oMathPara>
          </w:p>
        </w:tc>
        <w:tc>
          <w:tcPr>
            <w:tcW w:w="8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2F466E">
            <w:pPr>
              <w:keepNext/>
              <w:jc w:val="center"/>
              <w:rPr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-0.2838</m:t>
                </m:r>
              </m:oMath>
            </m:oMathPara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2F466E">
            <w:pPr>
              <w:keepNext/>
              <w:jc w:val="center"/>
              <w:rPr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-0.1081</m:t>
                </m:r>
              </m:oMath>
            </m:oMathPara>
          </w:p>
        </w:tc>
        <w:tc>
          <w:tcPr>
            <w:tcW w:w="79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Default="002F466E">
            <w:pPr>
              <w:keepNext/>
              <w:jc w:val="center"/>
              <w:rPr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0.1295</m:t>
                </m:r>
              </m:oMath>
            </m:oMathPara>
          </w:p>
        </w:tc>
        <w:tc>
          <w:tcPr>
            <w:tcW w:w="11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86" w:rsidRPr="0075552C" w:rsidRDefault="0075552C">
            <w:pPr>
              <w:pStyle w:val="a8"/>
              <w:ind w:firstLine="0"/>
              <w:jc w:val="center"/>
              <w:rPr>
                <w:b/>
                <w:bCs/>
                <w:szCs w:val="28"/>
                <w:highlight w:val="lightGray"/>
              </w:rPr>
            </w:pPr>
            <w:r w:rsidRPr="0075552C">
              <w:rPr>
                <w:b/>
                <w:bCs/>
                <w:szCs w:val="28"/>
              </w:rPr>
              <w:t>0.00324</w:t>
            </w:r>
          </w:p>
        </w:tc>
      </w:tr>
    </w:tbl>
    <w:p w:rsidR="006B446B" w:rsidRDefault="006B446B" w:rsidP="006B446B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C535F6" w:rsidRDefault="00C535F6" w:rsidP="006B446B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C535F6" w:rsidRDefault="00C535F6" w:rsidP="006B446B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C535F6" w:rsidRDefault="00C535F6" w:rsidP="006B446B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C535F6" w:rsidRDefault="00C535F6" w:rsidP="006B446B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C535F6" w:rsidRPr="00330DB4" w:rsidRDefault="00C535F6" w:rsidP="00C535F6">
      <w:pPr>
        <w:pStyle w:val="1"/>
        <w:numPr>
          <w:ilvl w:val="0"/>
          <w:numId w:val="1"/>
        </w:numPr>
        <w:rPr>
          <w:rFonts w:asciiTheme="majorHAnsi" w:hAnsiTheme="majorHAnsi"/>
          <w:lang w:val="ru-RU"/>
        </w:rPr>
      </w:pPr>
      <w:r w:rsidRPr="00330DB4">
        <w:rPr>
          <w:rFonts w:asciiTheme="majorHAnsi" w:hAnsiTheme="majorHAnsi"/>
        </w:rPr>
        <w:t>Построение моделей</w:t>
      </w:r>
      <w:r w:rsidRPr="00330DB4">
        <w:rPr>
          <w:rFonts w:asciiTheme="majorHAnsi" w:hAnsiTheme="majorHAnsi"/>
          <w:lang w:val="ru-RU"/>
        </w:rPr>
        <w:t xml:space="preserve"> скользящего среднего</w:t>
      </w:r>
    </w:p>
    <w:p w:rsidR="00C535F6" w:rsidRPr="00C535F6" w:rsidRDefault="00C535F6" w:rsidP="00C535F6"/>
    <w:p w:rsidR="00C535F6" w:rsidRDefault="00C535F6" w:rsidP="00C535F6">
      <w:pPr>
        <w:spacing w:line="0" w:lineRule="atLeast"/>
        <w:rPr>
          <w:rFonts w:ascii="Times New Roman" w:eastAsia="Times New Roman" w:hAnsi="Times New Roman"/>
          <w:sz w:val="28"/>
        </w:rPr>
      </w:pPr>
      <w:r w:rsidRPr="00C535F6">
        <w:rPr>
          <w:rFonts w:ascii="Times New Roman" w:eastAsia="Times New Roman" w:hAnsi="Times New Roman"/>
          <w:sz w:val="28"/>
        </w:rPr>
        <w:t>Построим модели скользящего среднего СС(</w:t>
      </w:r>
      <w:r w:rsidRPr="00C535F6">
        <w:rPr>
          <w:rFonts w:ascii="Times New Roman" w:eastAsia="Times New Roman" w:hAnsi="Times New Roman"/>
          <w:i/>
          <w:iCs/>
          <w:sz w:val="28"/>
        </w:rPr>
        <w:t>N</w:t>
      </w:r>
      <w:r w:rsidRPr="00C535F6">
        <w:rPr>
          <w:rFonts w:ascii="Times New Roman" w:eastAsia="Times New Roman" w:hAnsi="Times New Roman"/>
          <w:sz w:val="28"/>
        </w:rPr>
        <w:t xml:space="preserve">) = </w:t>
      </w:r>
      <w:proofErr w:type="gramStart"/>
      <w:r w:rsidRPr="00C535F6">
        <w:rPr>
          <w:rFonts w:ascii="Times New Roman" w:eastAsia="Times New Roman" w:hAnsi="Times New Roman"/>
          <w:sz w:val="28"/>
        </w:rPr>
        <w:t>АРСС(</w:t>
      </w:r>
      <w:proofErr w:type="gramEnd"/>
      <w:r w:rsidRPr="00C535F6">
        <w:rPr>
          <w:rFonts w:ascii="Times New Roman" w:eastAsia="Times New Roman" w:hAnsi="Times New Roman"/>
          <w:sz w:val="28"/>
        </w:rPr>
        <w:t xml:space="preserve">0, </w:t>
      </w:r>
      <w:r w:rsidRPr="00C535F6">
        <w:rPr>
          <w:rFonts w:ascii="Times New Roman" w:eastAsia="Times New Roman" w:hAnsi="Times New Roman"/>
          <w:i/>
          <w:iCs/>
          <w:sz w:val="28"/>
        </w:rPr>
        <w:t>N</w:t>
      </w:r>
      <w:r w:rsidRPr="00C535F6">
        <w:rPr>
          <w:rFonts w:ascii="Times New Roman" w:eastAsia="Times New Roman" w:hAnsi="Times New Roman"/>
          <w:sz w:val="28"/>
        </w:rPr>
        <w:t xml:space="preserve">) порядков </w:t>
      </w:r>
      <w:r w:rsidRPr="00C535F6">
        <w:rPr>
          <w:rFonts w:ascii="Times New Roman" w:eastAsia="Times New Roman" w:hAnsi="Times New Roman"/>
          <w:i/>
          <w:iCs/>
          <w:sz w:val="28"/>
        </w:rPr>
        <w:t>N</w:t>
      </w:r>
      <w:r w:rsidRPr="00C535F6">
        <w:rPr>
          <w:rFonts w:ascii="Times New Roman" w:eastAsia="Times New Roman" w:hAnsi="Times New Roman"/>
          <w:sz w:val="28"/>
        </w:rPr>
        <w:t xml:space="preserve"> = 0, 1, 2, 3 на основе решения системы нелинейных уравнений.</w:t>
      </w:r>
    </w:p>
    <w:p w:rsidR="00C535F6" w:rsidRDefault="00C535F6" w:rsidP="00C535F6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C535F6" w:rsidRPr="00C535F6" w:rsidRDefault="00C535F6" w:rsidP="00C535F6">
      <w:pPr>
        <w:spacing w:line="0" w:lineRule="atLeast"/>
        <w:rPr>
          <w:rFonts w:ascii="Times New Roman" w:eastAsia="Times New Roman" w:hAnsi="Times New Roman"/>
          <w:sz w:val="28"/>
        </w:rPr>
      </w:pPr>
      <w:r w:rsidRPr="00C535F6">
        <w:rPr>
          <w:rFonts w:ascii="Times New Roman" w:eastAsia="Times New Roman" w:hAnsi="Times New Roman"/>
          <w:sz w:val="28"/>
        </w:rPr>
        <w:t xml:space="preserve">Учитывая, что </w:t>
      </w:r>
      <w:r w:rsidRPr="00C535F6">
        <w:rPr>
          <w:rFonts w:ascii="Times New Roman" w:eastAsia="Times New Roman" w:hAnsi="Times New Roman"/>
          <w:sz w:val="28"/>
          <w:lang w:val="en-US"/>
        </w:rPr>
        <w:t>M</w:t>
      </w:r>
      <w:r>
        <w:rPr>
          <w:rFonts w:ascii="Times New Roman" w:eastAsia="Times New Roman" w:hAnsi="Times New Roman"/>
          <w:sz w:val="28"/>
        </w:rPr>
        <w:t>=0, получаем</w:t>
      </w:r>
      <w:r w:rsidRPr="00C535F6">
        <w:rPr>
          <w:rFonts w:ascii="Times New Roman" w:eastAsia="Times New Roman" w:hAnsi="Times New Roman"/>
          <w:sz w:val="28"/>
        </w:rPr>
        <w:t>:</w:t>
      </w:r>
    </w:p>
    <w:p w:rsidR="00C535F6" w:rsidRDefault="00C535F6" w:rsidP="00C535F6">
      <w:pPr>
        <w:spacing w:line="0" w:lineRule="atLeast"/>
        <w:rPr>
          <w:rFonts w:ascii="Times New Roman" w:eastAsia="Times New Roman" w:hAnsi="Times New Roman"/>
          <w:sz w:val="28"/>
        </w:rPr>
      </w:pPr>
      <w:r w:rsidRPr="00C535F6">
        <w:rPr>
          <w:rFonts w:ascii="Times New Roman" w:eastAsia="Times New Roman" w:hAnsi="Times New Roman"/>
          <w:noProof/>
          <w:sz w:val="28"/>
        </w:rPr>
        <w:drawing>
          <wp:inline distT="0" distB="0" distL="0" distR="0">
            <wp:extent cx="1866900" cy="4267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35F6" w:rsidRPr="00C535F6" w:rsidRDefault="00C535F6" w:rsidP="00C535F6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C535F6" w:rsidRDefault="00C535F6" w:rsidP="00C535F6">
      <w:pPr>
        <w:spacing w:line="0" w:lineRule="atLeast"/>
        <w:rPr>
          <w:rFonts w:ascii="Times New Roman" w:eastAsia="Times New Roman" w:hAnsi="Times New Roman"/>
          <w:sz w:val="28"/>
        </w:rPr>
      </w:pPr>
      <w:r w:rsidRPr="00C535F6">
        <w:rPr>
          <w:rFonts w:ascii="Times New Roman" w:eastAsia="Times New Roman" w:hAnsi="Times New Roman"/>
          <w:sz w:val="28"/>
        </w:rPr>
        <w:t xml:space="preserve">Для каждого из рассматриваемых </w:t>
      </w:r>
      <w:r w:rsidRPr="00C535F6">
        <w:rPr>
          <w:rFonts w:ascii="Times New Roman" w:eastAsia="Times New Roman" w:hAnsi="Times New Roman"/>
          <w:sz w:val="28"/>
          <w:lang w:val="en-US"/>
        </w:rPr>
        <w:t>N</w:t>
      </w:r>
      <w:r w:rsidRPr="00C535F6">
        <w:rPr>
          <w:rFonts w:ascii="Times New Roman" w:eastAsia="Times New Roman" w:hAnsi="Times New Roman"/>
          <w:sz w:val="28"/>
        </w:rPr>
        <w:t xml:space="preserve">, составляем систему уравнений. А </w:t>
      </w:r>
      <w:proofErr w:type="gramStart"/>
      <w:r w:rsidRPr="00C535F6">
        <w:rPr>
          <w:rFonts w:ascii="Times New Roman" w:eastAsia="Times New Roman" w:hAnsi="Times New Roman"/>
          <w:sz w:val="28"/>
        </w:rPr>
        <w:t>затем,  решим</w:t>
      </w:r>
      <w:proofErr w:type="gramEnd"/>
      <w:r w:rsidRPr="00C535F6">
        <w:rPr>
          <w:rFonts w:ascii="Times New Roman" w:eastAsia="Times New Roman" w:hAnsi="Times New Roman"/>
          <w:sz w:val="28"/>
        </w:rPr>
        <w:t xml:space="preserve"> составленные системы, найдя тем самым, оценки искомых коэффициентов, подобно тому, как мы это делали, в случаи нахождения оценки коэффициентов АР. Результаты пост</w:t>
      </w:r>
      <w:r>
        <w:rPr>
          <w:rFonts w:ascii="Times New Roman" w:eastAsia="Times New Roman" w:hAnsi="Times New Roman"/>
          <w:sz w:val="28"/>
        </w:rPr>
        <w:t>роения модели заносим в таблицу</w:t>
      </w:r>
      <w:r w:rsidRPr="00C535F6">
        <w:rPr>
          <w:rFonts w:ascii="Times New Roman" w:eastAsia="Times New Roman" w:hAnsi="Times New Roman"/>
          <w:sz w:val="28"/>
        </w:rPr>
        <w:t>.</w:t>
      </w:r>
      <w:r>
        <w:rPr>
          <w:rFonts w:ascii="Times New Roman" w:eastAsia="Times New Roman" w:hAnsi="Times New Roman"/>
          <w:sz w:val="28"/>
        </w:rPr>
        <w:t xml:space="preserve"> </w:t>
      </w:r>
      <w:r w:rsidRPr="00C535F6">
        <w:rPr>
          <w:rFonts w:ascii="Times New Roman" w:eastAsia="Times New Roman" w:hAnsi="Times New Roman"/>
          <w:sz w:val="28"/>
        </w:rPr>
        <w:t>Модель APCC (</w:t>
      </w:r>
      <w:proofErr w:type="gramStart"/>
      <w:r w:rsidRPr="00C535F6">
        <w:rPr>
          <w:rFonts w:ascii="Times New Roman" w:eastAsia="Times New Roman" w:hAnsi="Times New Roman"/>
          <w:sz w:val="28"/>
        </w:rPr>
        <w:t>0,N</w:t>
      </w:r>
      <w:proofErr w:type="gramEnd"/>
      <w:r w:rsidRPr="00C535F6">
        <w:rPr>
          <w:rFonts w:ascii="Times New Roman" w:eastAsia="Times New Roman" w:hAnsi="Times New Roman"/>
          <w:sz w:val="28"/>
        </w:rPr>
        <w:t>) = СС (N) устойчива всегда</w:t>
      </w:r>
      <w:r>
        <w:rPr>
          <w:rFonts w:ascii="Times New Roman" w:eastAsia="Times New Roman" w:hAnsi="Times New Roman"/>
          <w:sz w:val="28"/>
        </w:rPr>
        <w:t>.</w:t>
      </w:r>
    </w:p>
    <w:p w:rsidR="00C535F6" w:rsidRPr="004134F6" w:rsidRDefault="00C535F6" w:rsidP="00C535F6">
      <w:pPr>
        <w:pStyle w:val="a8"/>
        <w:tabs>
          <w:tab w:val="left" w:pos="4005"/>
        </w:tabs>
        <w:rPr>
          <w:sz w:val="28"/>
          <w:szCs w:val="28"/>
        </w:rPr>
      </w:pPr>
      <w:r>
        <w:rPr>
          <w:sz w:val="28"/>
          <w:szCs w:val="28"/>
        </w:rPr>
        <w:t>Пусть N=0:</w:t>
      </w:r>
      <w:r w:rsidRPr="004134F6">
        <w:rPr>
          <w:sz w:val="28"/>
          <w:szCs w:val="28"/>
        </w:rPr>
        <w:tab/>
      </w:r>
    </w:p>
    <w:p w:rsidR="00C535F6" w:rsidRPr="004134F6" w:rsidRDefault="00C535F6" w:rsidP="00C535F6">
      <w:pPr>
        <w:pStyle w:val="a8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93420" cy="2667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34F6">
        <w:rPr>
          <w:sz w:val="28"/>
          <w:szCs w:val="28"/>
        </w:rPr>
        <w:t xml:space="preserve"> </w:t>
      </w:r>
    </w:p>
    <w:p w:rsidR="00C535F6" w:rsidRPr="004134F6" w:rsidRDefault="00C535F6" w:rsidP="00C535F6">
      <w:pPr>
        <w:pStyle w:val="a8"/>
        <w:rPr>
          <w:sz w:val="28"/>
          <w:szCs w:val="28"/>
        </w:rPr>
      </w:pPr>
      <w:r w:rsidRPr="004134F6">
        <w:rPr>
          <w:sz w:val="28"/>
          <w:szCs w:val="28"/>
        </w:rPr>
        <w:t>Пусть N=1:</w:t>
      </w:r>
    </w:p>
    <w:p w:rsidR="00C535F6" w:rsidRPr="004134F6" w:rsidRDefault="00C535F6" w:rsidP="00C535F6">
      <w:pPr>
        <w:pStyle w:val="a8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089660" cy="586740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34F6">
        <w:rPr>
          <w:sz w:val="28"/>
          <w:szCs w:val="28"/>
        </w:rPr>
        <w:t xml:space="preserve"> </w:t>
      </w:r>
    </w:p>
    <w:p w:rsidR="00C535F6" w:rsidRPr="004134F6" w:rsidRDefault="00C535F6" w:rsidP="00C535F6">
      <w:pPr>
        <w:pStyle w:val="a8"/>
        <w:rPr>
          <w:sz w:val="28"/>
          <w:szCs w:val="28"/>
        </w:rPr>
      </w:pPr>
      <w:r w:rsidRPr="004134F6">
        <w:rPr>
          <w:sz w:val="28"/>
          <w:szCs w:val="28"/>
        </w:rPr>
        <w:t>Пусть N=2:</w:t>
      </w:r>
    </w:p>
    <w:p w:rsidR="00C535F6" w:rsidRPr="004134F6" w:rsidRDefault="00C535F6" w:rsidP="00C535F6">
      <w:pPr>
        <w:pStyle w:val="a8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409700" cy="8610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34F6">
        <w:rPr>
          <w:sz w:val="28"/>
          <w:szCs w:val="28"/>
        </w:rPr>
        <w:t xml:space="preserve"> </w:t>
      </w:r>
    </w:p>
    <w:p w:rsidR="00C535F6" w:rsidRPr="004134F6" w:rsidRDefault="00C535F6" w:rsidP="00C535F6">
      <w:pPr>
        <w:pStyle w:val="a8"/>
        <w:rPr>
          <w:sz w:val="28"/>
          <w:szCs w:val="28"/>
        </w:rPr>
      </w:pPr>
      <w:r w:rsidRPr="004134F6">
        <w:rPr>
          <w:sz w:val="28"/>
          <w:szCs w:val="28"/>
        </w:rPr>
        <w:t>Пусть N=3:</w:t>
      </w:r>
    </w:p>
    <w:p w:rsidR="00C535F6" w:rsidRPr="004134F6" w:rsidRDefault="00C535F6" w:rsidP="00C535F6">
      <w:pPr>
        <w:pStyle w:val="a8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22120" cy="11506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34F6">
        <w:rPr>
          <w:sz w:val="28"/>
          <w:szCs w:val="28"/>
        </w:rPr>
        <w:t xml:space="preserve"> </w:t>
      </w:r>
    </w:p>
    <w:p w:rsidR="001457FF" w:rsidRPr="004134F6" w:rsidRDefault="001457FF" w:rsidP="001457FF">
      <w:pPr>
        <w:pStyle w:val="a8"/>
        <w:rPr>
          <w:sz w:val="28"/>
          <w:szCs w:val="28"/>
        </w:rPr>
      </w:pPr>
      <w:r w:rsidRPr="004134F6">
        <w:rPr>
          <w:sz w:val="28"/>
          <w:szCs w:val="28"/>
        </w:rPr>
        <w:t xml:space="preserve">Заносим </w:t>
      </w:r>
      <w:proofErr w:type="gramStart"/>
      <w:r w:rsidRPr="004134F6">
        <w:rPr>
          <w:sz w:val="28"/>
          <w:szCs w:val="28"/>
        </w:rPr>
        <w:t>средние  квадратичные</w:t>
      </w:r>
      <w:proofErr w:type="gramEnd"/>
      <w:r w:rsidRPr="004134F6">
        <w:rPr>
          <w:sz w:val="28"/>
          <w:szCs w:val="28"/>
        </w:rPr>
        <w:t xml:space="preserve"> отклонения в таблицу 3 и анализируем их. В таблице </w:t>
      </w:r>
      <w:r>
        <w:rPr>
          <w:sz w:val="28"/>
          <w:szCs w:val="28"/>
        </w:rPr>
        <w:t>жирным</w:t>
      </w:r>
      <w:r w:rsidRPr="004134F6">
        <w:rPr>
          <w:sz w:val="28"/>
          <w:szCs w:val="28"/>
        </w:rPr>
        <w:t xml:space="preserve"> отмечена лучшая модель.</w:t>
      </w:r>
    </w:p>
    <w:p w:rsidR="00C535F6" w:rsidRPr="00C535F6" w:rsidRDefault="00C535F6" w:rsidP="00C535F6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E525CA" w:rsidRPr="004134F6" w:rsidRDefault="00E525CA" w:rsidP="00E525CA">
      <w:pPr>
        <w:pStyle w:val="a8"/>
        <w:keepNext/>
        <w:jc w:val="center"/>
        <w:rPr>
          <w:i/>
          <w:sz w:val="28"/>
          <w:szCs w:val="28"/>
        </w:rPr>
      </w:pPr>
      <w:r w:rsidRPr="004134F6">
        <w:rPr>
          <w:i/>
          <w:sz w:val="28"/>
          <w:szCs w:val="28"/>
        </w:rPr>
        <w:lastRenderedPageBreak/>
        <w:t>Таблица 3 – Результат построения моделей 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47"/>
        <w:gridCol w:w="1542"/>
        <w:gridCol w:w="1480"/>
        <w:gridCol w:w="1480"/>
        <w:gridCol w:w="1725"/>
        <w:gridCol w:w="1571"/>
      </w:tblGrid>
      <w:tr w:rsidR="00E525CA" w:rsidRPr="004134F6" w:rsidTr="001457FF">
        <w:tc>
          <w:tcPr>
            <w:tcW w:w="1596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4134F6">
              <w:rPr>
                <w:sz w:val="28"/>
                <w:szCs w:val="28"/>
              </w:rPr>
              <w:t xml:space="preserve">Порядок </w:t>
            </w:r>
          </w:p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4134F6">
              <w:rPr>
                <w:sz w:val="28"/>
                <w:szCs w:val="28"/>
              </w:rPr>
              <w:t>модели СС(</w:t>
            </w:r>
            <w:r w:rsidRPr="004134F6">
              <w:rPr>
                <w:sz w:val="28"/>
                <w:szCs w:val="28"/>
                <w:lang w:val="en-US"/>
              </w:rPr>
              <w:t>N)</w:t>
            </w:r>
          </w:p>
        </w:tc>
        <w:tc>
          <w:tcPr>
            <w:tcW w:w="8257" w:type="dxa"/>
            <w:gridSpan w:val="5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  <w:r w:rsidRPr="004134F6">
              <w:rPr>
                <w:sz w:val="28"/>
                <w:szCs w:val="28"/>
              </w:rPr>
              <w:t>Параметры модели</w:t>
            </w:r>
          </w:p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 wp14:anchorId="428E9325" wp14:editId="72AFBF04">
                  <wp:extent cx="861060" cy="42672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25CA" w:rsidRPr="004134F6" w:rsidTr="001457FF">
        <w:tc>
          <w:tcPr>
            <w:tcW w:w="1596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4134F6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631" w:type="dxa"/>
            <w:vAlign w:val="center"/>
          </w:tcPr>
          <w:p w:rsidR="00E525CA" w:rsidRPr="004134F6" w:rsidRDefault="00E525CA" w:rsidP="001457FF">
            <w:pPr>
              <w:keepNext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noProof/>
                <w:position w:val="-10"/>
                <w:sz w:val="28"/>
                <w:szCs w:val="28"/>
              </w:rPr>
              <w:drawing>
                <wp:inline distT="0" distB="0" distL="0" distR="0" wp14:anchorId="5B3FEEB8" wp14:editId="3EB5E2D5">
                  <wp:extent cx="152400" cy="205740"/>
                  <wp:effectExtent l="0" t="0" r="0" b="381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:rsidR="00E525CA" w:rsidRPr="004134F6" w:rsidRDefault="00E525CA" w:rsidP="001457FF">
            <w:pPr>
              <w:keepNext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noProof/>
                <w:position w:val="-10"/>
                <w:sz w:val="28"/>
                <w:szCs w:val="28"/>
              </w:rPr>
              <w:drawing>
                <wp:inline distT="0" distB="0" distL="0" distR="0" wp14:anchorId="62CBE4FC" wp14:editId="431C8F0F">
                  <wp:extent cx="144780" cy="205740"/>
                  <wp:effectExtent l="0" t="0" r="7620" b="381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vAlign w:val="center"/>
          </w:tcPr>
          <w:p w:rsidR="00E525CA" w:rsidRPr="004134F6" w:rsidRDefault="00E525CA" w:rsidP="001457FF">
            <w:pPr>
              <w:keepNext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noProof/>
                <w:position w:val="-10"/>
                <w:sz w:val="28"/>
                <w:szCs w:val="28"/>
              </w:rPr>
              <w:drawing>
                <wp:inline distT="0" distB="0" distL="0" distR="0" wp14:anchorId="39A9016D" wp14:editId="23A8774F">
                  <wp:extent cx="152400" cy="205740"/>
                  <wp:effectExtent l="0" t="0" r="0" b="381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vAlign w:val="center"/>
          </w:tcPr>
          <w:p w:rsidR="00E525CA" w:rsidRPr="004134F6" w:rsidRDefault="00E525CA" w:rsidP="001457FF">
            <w:pPr>
              <w:keepNext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noProof/>
                <w:position w:val="-10"/>
                <w:sz w:val="28"/>
                <w:szCs w:val="28"/>
              </w:rPr>
              <w:drawing>
                <wp:inline distT="0" distB="0" distL="0" distR="0" wp14:anchorId="10F5DAD5" wp14:editId="42D8DBA5">
                  <wp:extent cx="152400" cy="205740"/>
                  <wp:effectExtent l="0" t="0" r="0" b="381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5" w:type="dxa"/>
          </w:tcPr>
          <w:p w:rsidR="00E525CA" w:rsidRPr="004134F6" w:rsidRDefault="00E525CA" w:rsidP="001457FF">
            <w:pPr>
              <w:pStyle w:val="a8"/>
              <w:ind w:firstLine="0"/>
              <w:rPr>
                <w:sz w:val="28"/>
                <w:szCs w:val="28"/>
              </w:rPr>
            </w:pPr>
            <w:r w:rsidRPr="004134F6">
              <w:rPr>
                <w:position w:val="-12"/>
                <w:sz w:val="28"/>
                <w:szCs w:val="28"/>
              </w:rPr>
              <w:object w:dxaOrig="420" w:dyaOrig="380">
                <v:shape id="_x0000_i1086" type="#_x0000_t75" style="width:21.6pt;height:18.6pt" o:ole="">
                  <v:imagedata r:id="rId86" o:title=""/>
                </v:shape>
                <o:OLEObject Type="Embed" ProgID="Equation.3" ShapeID="_x0000_i1086" DrawAspect="Content" ObjectID="_1524416758" r:id="rId98"/>
              </w:object>
            </w:r>
          </w:p>
        </w:tc>
      </w:tr>
      <w:tr w:rsidR="00E525CA" w:rsidRPr="004134F6" w:rsidTr="001457FF">
        <w:tc>
          <w:tcPr>
            <w:tcW w:w="1596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4134F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631" w:type="dxa"/>
          </w:tcPr>
          <w:p w:rsidR="00E525CA" w:rsidRPr="004134F6" w:rsidRDefault="00F52788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9541</w:t>
            </w:r>
          </w:p>
        </w:tc>
        <w:tc>
          <w:tcPr>
            <w:tcW w:w="1559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665" w:type="dxa"/>
          </w:tcPr>
          <w:p w:rsidR="00E525CA" w:rsidRPr="00CE0112" w:rsidRDefault="00F52788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  <w:r w:rsidRPr="00F52788">
              <w:rPr>
                <w:sz w:val="28"/>
                <w:szCs w:val="28"/>
                <w:lang w:val="en-US"/>
              </w:rPr>
              <w:t>0.1233</w:t>
            </w:r>
          </w:p>
        </w:tc>
      </w:tr>
      <w:tr w:rsidR="00E525CA" w:rsidRPr="004134F6" w:rsidTr="001457FF">
        <w:tc>
          <w:tcPr>
            <w:tcW w:w="1596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4134F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631" w:type="dxa"/>
          </w:tcPr>
          <w:p w:rsidR="00E525CA" w:rsidRPr="008E571E" w:rsidRDefault="00F52788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5.7253</w:t>
            </w:r>
          </w:p>
        </w:tc>
        <w:tc>
          <w:tcPr>
            <w:tcW w:w="1559" w:type="dxa"/>
          </w:tcPr>
          <w:p w:rsidR="00E525CA" w:rsidRPr="008E571E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8E571E">
              <w:rPr>
                <w:sz w:val="28"/>
                <w:szCs w:val="28"/>
              </w:rPr>
              <w:t>- 0.017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559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665" w:type="dxa"/>
          </w:tcPr>
          <w:p w:rsidR="00E525CA" w:rsidRPr="004134F6" w:rsidRDefault="00F52788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  <w:r w:rsidRPr="00F52788">
              <w:rPr>
                <w:sz w:val="28"/>
                <w:szCs w:val="28"/>
              </w:rPr>
              <w:t>0.0536</w:t>
            </w:r>
          </w:p>
        </w:tc>
      </w:tr>
      <w:tr w:rsidR="00E525CA" w:rsidRPr="004134F6" w:rsidTr="001457FF">
        <w:tc>
          <w:tcPr>
            <w:tcW w:w="1596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4134F6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631" w:type="dxa"/>
          </w:tcPr>
          <w:p w:rsidR="00E525CA" w:rsidRPr="004134F6" w:rsidRDefault="00F52788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  <w:r w:rsidRPr="00F52788">
              <w:rPr>
                <w:sz w:val="28"/>
                <w:szCs w:val="28"/>
              </w:rPr>
              <w:t>5.6645</w:t>
            </w:r>
          </w:p>
        </w:tc>
        <w:tc>
          <w:tcPr>
            <w:tcW w:w="1559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  <w:r w:rsidRPr="008E571E">
              <w:rPr>
                <w:sz w:val="28"/>
                <w:szCs w:val="28"/>
              </w:rPr>
              <w:t>- 0.0174</w:t>
            </w:r>
          </w:p>
        </w:tc>
        <w:tc>
          <w:tcPr>
            <w:tcW w:w="1559" w:type="dxa"/>
          </w:tcPr>
          <w:p w:rsidR="00E525CA" w:rsidRPr="008E571E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8E571E">
              <w:rPr>
                <w:sz w:val="28"/>
                <w:szCs w:val="28"/>
              </w:rPr>
              <w:t>1.009</w:t>
            </w: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843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665" w:type="dxa"/>
          </w:tcPr>
          <w:p w:rsidR="00E525CA" w:rsidRPr="004134F6" w:rsidRDefault="001457FF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  <w:r w:rsidRPr="001457FF">
              <w:rPr>
                <w:sz w:val="28"/>
                <w:szCs w:val="28"/>
              </w:rPr>
              <w:t>0.0491</w:t>
            </w:r>
          </w:p>
        </w:tc>
      </w:tr>
      <w:tr w:rsidR="00E525CA" w:rsidRPr="004134F6" w:rsidTr="001457FF">
        <w:tc>
          <w:tcPr>
            <w:tcW w:w="1596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4134F6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631" w:type="dxa"/>
          </w:tcPr>
          <w:p w:rsidR="00E525CA" w:rsidRPr="004134F6" w:rsidRDefault="00F52788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  <w:r w:rsidRPr="00F52788">
              <w:rPr>
                <w:sz w:val="28"/>
                <w:szCs w:val="28"/>
              </w:rPr>
              <w:t>5.6002</w:t>
            </w:r>
          </w:p>
        </w:tc>
        <w:tc>
          <w:tcPr>
            <w:tcW w:w="1559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  <w:r w:rsidRPr="00752D63">
              <w:rPr>
                <w:sz w:val="28"/>
                <w:szCs w:val="28"/>
              </w:rPr>
              <w:t>- 0.0175</w:t>
            </w:r>
          </w:p>
        </w:tc>
        <w:tc>
          <w:tcPr>
            <w:tcW w:w="1559" w:type="dxa"/>
          </w:tcPr>
          <w:p w:rsidR="00E525CA" w:rsidRPr="00752D63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52D63">
              <w:rPr>
                <w:sz w:val="28"/>
                <w:szCs w:val="28"/>
              </w:rPr>
              <w:t>0.014</w:t>
            </w: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843" w:type="dxa"/>
          </w:tcPr>
          <w:p w:rsidR="00E525CA" w:rsidRPr="004134F6" w:rsidRDefault="00E525CA" w:rsidP="001457FF">
            <w:pPr>
              <w:pStyle w:val="a8"/>
              <w:ind w:firstLine="0"/>
              <w:jc w:val="center"/>
              <w:rPr>
                <w:sz w:val="28"/>
                <w:szCs w:val="28"/>
              </w:rPr>
            </w:pPr>
            <w:r w:rsidRPr="00752D63">
              <w:rPr>
                <w:sz w:val="28"/>
                <w:szCs w:val="28"/>
              </w:rPr>
              <w:t>0.0073</w:t>
            </w:r>
          </w:p>
        </w:tc>
        <w:tc>
          <w:tcPr>
            <w:tcW w:w="1665" w:type="dxa"/>
          </w:tcPr>
          <w:p w:rsidR="00E525CA" w:rsidRPr="001457FF" w:rsidRDefault="001457FF" w:rsidP="001457FF">
            <w:pPr>
              <w:pStyle w:val="a8"/>
              <w:ind w:firstLine="0"/>
              <w:jc w:val="center"/>
              <w:rPr>
                <w:b/>
                <w:sz w:val="28"/>
                <w:szCs w:val="28"/>
              </w:rPr>
            </w:pPr>
            <w:r w:rsidRPr="001457FF">
              <w:rPr>
                <w:b/>
                <w:sz w:val="28"/>
                <w:szCs w:val="28"/>
              </w:rPr>
              <w:t>0.0177</w:t>
            </w:r>
          </w:p>
        </w:tc>
      </w:tr>
    </w:tbl>
    <w:p w:rsidR="00C535F6" w:rsidRDefault="00C535F6" w:rsidP="006B446B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BE2869" w:rsidRDefault="00BE2869" w:rsidP="00BE2869">
      <w:pPr>
        <w:pStyle w:val="a9"/>
        <w:rPr>
          <w:rFonts w:asciiTheme="majorHAnsi" w:eastAsiaTheme="majorEastAsia" w:hAnsiTheme="majorHAnsi"/>
        </w:rPr>
      </w:pPr>
      <w:bookmarkStart w:id="4" w:name="_Toc388624208"/>
      <w:r>
        <w:t xml:space="preserve">Расчёт теоретической КФ на примере лучшей модели </w:t>
      </w:r>
      <w:r>
        <w:rPr>
          <w:lang w:val="en-US"/>
        </w:rPr>
        <w:t>CC</w:t>
      </w:r>
      <w:bookmarkEnd w:id="4"/>
    </w:p>
    <w:p w:rsidR="00BE2869" w:rsidRPr="00BE2869" w:rsidRDefault="00BE2869" w:rsidP="00BE2869">
      <w:pPr>
        <w:rPr>
          <w:rFonts w:ascii="Times New Roman" w:eastAsia="Times New Roman" w:hAnsi="Times New Roman" w:cs="Times New Roman"/>
          <w:sz w:val="28"/>
          <w:szCs w:val="28"/>
        </w:rPr>
      </w:pPr>
      <w:r w:rsidRPr="00BE2869">
        <w:rPr>
          <w:rFonts w:eastAsia="Times New Roman"/>
          <w:sz w:val="28"/>
          <w:szCs w:val="28"/>
        </w:rPr>
        <w:t xml:space="preserve">Для модели </w:t>
      </w:r>
      <w:proofErr w:type="gramStart"/>
      <w:r w:rsidRPr="00BE2869">
        <w:rPr>
          <w:rFonts w:eastAsia="Times New Roman"/>
          <w:sz w:val="28"/>
          <w:szCs w:val="28"/>
        </w:rPr>
        <w:t>СС(</w:t>
      </w:r>
      <w:proofErr w:type="gramEnd"/>
      <w:r>
        <w:rPr>
          <w:rFonts w:eastAsia="Times New Roman"/>
          <w:sz w:val="28"/>
          <w:szCs w:val="28"/>
        </w:rPr>
        <w:t>3</w:t>
      </w:r>
      <w:r w:rsidRPr="00BE2869">
        <w:rPr>
          <w:rFonts w:eastAsia="Times New Roman"/>
          <w:sz w:val="28"/>
          <w:szCs w:val="28"/>
        </w:rPr>
        <w:t>):</w:t>
      </w:r>
    </w:p>
    <w:p w:rsidR="00BE2869" w:rsidRDefault="00BE2869" w:rsidP="00BE2869">
      <w:pPr>
        <w:ind w:firstLine="708"/>
        <w:rPr>
          <w:rFonts w:eastAsia="Times New Roman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2134089" wp14:editId="379F7015">
            <wp:extent cx="1722120" cy="115062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869" w:rsidRDefault="00BE2869" w:rsidP="00465907">
      <w:pPr>
        <w:rPr>
          <w:rFonts w:eastAsia="Times New Roman"/>
          <w:sz w:val="28"/>
          <w:szCs w:val="28"/>
        </w:rPr>
      </w:pPr>
    </w:p>
    <w:p w:rsidR="00BE2869" w:rsidRPr="00BE2869" w:rsidRDefault="00BE2869" w:rsidP="00BE2869">
      <w:pPr>
        <w:rPr>
          <w:rFonts w:eastAsia="Times New Roman"/>
          <w:sz w:val="28"/>
          <w:szCs w:val="28"/>
        </w:rPr>
      </w:pPr>
      <w:r w:rsidRPr="00BE2869">
        <w:rPr>
          <w:rFonts w:eastAsia="Times New Roman"/>
          <w:sz w:val="28"/>
          <w:szCs w:val="28"/>
        </w:rPr>
        <w:t>Подставим числовые значения:</w:t>
      </w:r>
    </w:p>
    <w:p w:rsidR="00465907" w:rsidRPr="00330DB4" w:rsidRDefault="00F210F5" w:rsidP="00465907">
      <w:pPr>
        <w:ind w:left="993"/>
        <w:rPr>
          <w:rFonts w:eastAsia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5.45165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9.3586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eastAsia="en-US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.3908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eastAsia="en-US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.2819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eqArr>
            </m:e>
          </m:d>
        </m:oMath>
      </m:oMathPara>
    </w:p>
    <w:p w:rsidR="00BE2869" w:rsidRDefault="00BE2869" w:rsidP="00BE2869">
      <w:pPr>
        <w:rPr>
          <w:rFonts w:eastAsia="Times New Roman"/>
          <w:sz w:val="28"/>
          <w:szCs w:val="28"/>
        </w:rPr>
      </w:pPr>
    </w:p>
    <w:p w:rsidR="00465907" w:rsidRPr="00465907" w:rsidRDefault="00465907" w:rsidP="00BE2869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Выражаем все коэффициенты, и решаем систему с помощью метода простых итераций:</w:t>
      </w:r>
    </w:p>
    <w:p w:rsidR="00465907" w:rsidRDefault="00465907" w:rsidP="00BE2869">
      <w:pPr>
        <w:rPr>
          <w:rFonts w:eastAsia="Times New Roman"/>
          <w:sz w:val="28"/>
          <w:szCs w:val="28"/>
        </w:rPr>
      </w:pPr>
    </w:p>
    <w:p w:rsidR="00465907" w:rsidRPr="00330DB4" w:rsidRDefault="00F210F5" w:rsidP="00465907">
      <w:pPr>
        <w:ind w:left="993"/>
        <w:rPr>
          <w:rFonts w:eastAsia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eastAsia="en-US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5.45165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9.3586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)/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)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eastAsia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.3908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)/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eastAsia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6.2819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/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eqArr>
            </m:e>
          </m:d>
        </m:oMath>
      </m:oMathPara>
    </w:p>
    <w:p w:rsidR="00465907" w:rsidRPr="00330DB4" w:rsidRDefault="00465907" w:rsidP="00BE2869">
      <w:pPr>
        <w:rPr>
          <w:rFonts w:eastAsia="Times New Roman"/>
          <w:sz w:val="28"/>
          <w:szCs w:val="28"/>
        </w:rPr>
      </w:pPr>
    </w:p>
    <w:p w:rsidR="00330DB4" w:rsidRPr="00330DB4" w:rsidRDefault="00330DB4" w:rsidP="00BE2869">
      <w:pPr>
        <w:rPr>
          <w:rFonts w:eastAsia="Times New Roman"/>
          <w:sz w:val="28"/>
          <w:szCs w:val="28"/>
        </w:rPr>
      </w:pPr>
    </w:p>
    <w:p w:rsidR="00465907" w:rsidRPr="00330DB4" w:rsidRDefault="00F210F5" w:rsidP="00465907">
      <w:pPr>
        <w:ind w:left="993"/>
        <w:rPr>
          <w:rFonts w:eastAsia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.6002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-1.680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eastAsia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-0.090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  <w:lang w:eastAsia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.1217</m:t>
                  </m:r>
                </m:e>
              </m:eqArr>
            </m:e>
          </m:d>
        </m:oMath>
      </m:oMathPara>
    </w:p>
    <w:p w:rsidR="00465907" w:rsidRDefault="00465907" w:rsidP="00BE2869">
      <w:pPr>
        <w:rPr>
          <w:rFonts w:eastAsia="Times New Roman"/>
          <w:sz w:val="28"/>
          <w:szCs w:val="28"/>
        </w:rPr>
      </w:pPr>
    </w:p>
    <w:p w:rsidR="00330DB4" w:rsidRPr="00BE2869" w:rsidRDefault="00330DB4" w:rsidP="00BE2869">
      <w:pPr>
        <w:rPr>
          <w:rFonts w:eastAsia="Times New Roman"/>
          <w:sz w:val="28"/>
          <w:szCs w:val="28"/>
        </w:rPr>
      </w:pPr>
    </w:p>
    <w:p w:rsidR="00F40CDA" w:rsidRPr="00330DB4" w:rsidRDefault="00F40CDA" w:rsidP="00330DB4">
      <w:pPr>
        <w:spacing w:line="0" w:lineRule="atLeast"/>
        <w:ind w:firstLine="708"/>
        <w:rPr>
          <w:rFonts w:asciiTheme="majorHAnsi" w:eastAsia="Times New Roman" w:hAnsiTheme="majorHAnsi"/>
          <w:b/>
          <w:sz w:val="28"/>
        </w:rPr>
      </w:pPr>
      <w:bookmarkStart w:id="5" w:name="_Toc446573881"/>
      <w:r w:rsidRPr="00330DB4">
        <w:rPr>
          <w:rFonts w:asciiTheme="majorHAnsi" w:eastAsia="Times New Roman" w:hAnsiTheme="majorHAnsi"/>
          <w:b/>
          <w:sz w:val="28"/>
        </w:rPr>
        <w:t>4. Смешанные модели.</w:t>
      </w:r>
      <w:bookmarkEnd w:id="5"/>
    </w:p>
    <w:p w:rsidR="00F40CDA" w:rsidRDefault="00F40CDA" w:rsidP="00F40CDA">
      <w:pPr>
        <w:spacing w:line="0" w:lineRule="atLeast"/>
        <w:rPr>
          <w:rFonts w:ascii="Times New Roman" w:eastAsia="Times New Roman" w:hAnsi="Times New Roman"/>
          <w:sz w:val="28"/>
        </w:rPr>
      </w:pPr>
      <w:r w:rsidRPr="00F40CDA">
        <w:rPr>
          <w:rFonts w:ascii="Times New Roman" w:eastAsia="Times New Roman" w:hAnsi="Times New Roman"/>
          <w:sz w:val="28"/>
        </w:rPr>
        <w:t>Построим модели авторегрессии скользящего среднего АРСС(</w:t>
      </w:r>
      <w:proofErr w:type="gramStart"/>
      <w:r w:rsidRPr="00F40CDA">
        <w:rPr>
          <w:rFonts w:ascii="Times New Roman" w:eastAsia="Times New Roman" w:hAnsi="Times New Roman"/>
          <w:i/>
          <w:sz w:val="28"/>
          <w:lang w:val="en-US"/>
        </w:rPr>
        <w:t>M</w:t>
      </w:r>
      <w:r w:rsidRPr="00F40CDA">
        <w:rPr>
          <w:rFonts w:ascii="Times New Roman" w:eastAsia="Times New Roman" w:hAnsi="Times New Roman"/>
          <w:i/>
          <w:sz w:val="28"/>
        </w:rPr>
        <w:t>,</w:t>
      </w:r>
      <w:r w:rsidRPr="00F40CDA">
        <w:rPr>
          <w:rFonts w:ascii="Times New Roman" w:eastAsia="Times New Roman" w:hAnsi="Times New Roman"/>
          <w:i/>
          <w:iCs/>
          <w:sz w:val="28"/>
        </w:rPr>
        <w:t>N</w:t>
      </w:r>
      <w:proofErr w:type="gramEnd"/>
      <w:r w:rsidRPr="00F40CDA">
        <w:rPr>
          <w:rFonts w:ascii="Times New Roman" w:eastAsia="Times New Roman" w:hAnsi="Times New Roman"/>
          <w:sz w:val="28"/>
        </w:rPr>
        <w:t>)</w:t>
      </w:r>
    </w:p>
    <w:p w:rsidR="00F40CDA" w:rsidRPr="00F40CDA" w:rsidRDefault="00F40CDA" w:rsidP="00F40CDA">
      <w:pPr>
        <w:spacing w:line="0" w:lineRule="atLeast"/>
        <w:rPr>
          <w:rFonts w:ascii="Times New Roman" w:eastAsia="Times New Roman" w:hAnsi="Times New Roman"/>
          <w:i/>
          <w:sz w:val="28"/>
        </w:rPr>
      </w:pPr>
      <w:r w:rsidRPr="00F40CDA">
        <w:rPr>
          <w:rFonts w:ascii="Times New Roman" w:eastAsia="Times New Roman" w:hAnsi="Times New Roman"/>
          <w:sz w:val="28"/>
        </w:rPr>
        <w:lastRenderedPageBreak/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lang w:val="en-US"/>
              </w:rPr>
              <m:t>n</m:t>
            </m:r>
            <m:ctrlPr>
              <w:rPr>
                <w:rFonts w:ascii="Cambria Math" w:eastAsia="Times New Roman" w:hAnsi="Cambria Math"/>
                <w:i/>
                <w:sz w:val="28"/>
                <w:lang w:val="en-US"/>
              </w:rPr>
            </m:ctrlPr>
          </m:sub>
        </m:sSub>
        <m:r>
          <w:rPr>
            <w:rFonts w:ascii="Cambria Math" w:eastAsia="Times New Roman" w:hAnsi="Cambria Math"/>
            <w:sz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/>
                <w:sz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</w:rPr>
              <m:t>=1</m:t>
            </m:r>
          </m:sub>
          <m:sup>
            <m:r>
              <w:rPr>
                <w:rFonts w:ascii="Cambria Math" w:eastAsia="Times New Roman" w:hAnsi="Cambria Math"/>
                <w:sz w:val="28"/>
                <w:lang w:val="en-US"/>
              </w:rPr>
              <m:t>M</m:t>
            </m:r>
          </m:sup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lang w:val="en-US"/>
                  </w:rPr>
                  <m:t>β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lang w:val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lang w:val="en-US"/>
                  </w:rPr>
                  <m:t>n</m:t>
                </m:r>
                <m:r>
                  <w:rPr>
                    <w:rFonts w:ascii="Cambria Math" w:eastAsia="Times New Roman" w:hAnsi="Cambria Math"/>
                    <w:sz w:val="28"/>
                  </w:rPr>
                  <m:t>-</m:t>
                </m:r>
                <m:r>
                  <w:rPr>
                    <w:rFonts w:ascii="Cambria Math" w:eastAsia="Times New Roman" w:hAnsi="Cambria Math"/>
                    <w:sz w:val="28"/>
                    <w:lang w:val="en-US"/>
                  </w:rPr>
                  <m:t>i</m:t>
                </m:r>
              </m:sub>
            </m:sSub>
            <m:r>
              <w:rPr>
                <w:rFonts w:ascii="Cambria Math" w:eastAsia="Times New Roman" w:hAnsi="Cambria Math"/>
                <w:sz w:val="28"/>
              </w:rPr>
              <m:t>+</m:t>
            </m:r>
          </m:e>
        </m:nary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sz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/>
                <w:sz w:val="28"/>
                <w:lang w:val="en-US"/>
              </w:rPr>
              <m:t>j</m:t>
            </m:r>
            <m:r>
              <w:rPr>
                <w:rFonts w:ascii="Cambria Math" w:eastAsia="Times New Roman" w:hAnsi="Cambria Math"/>
                <w:sz w:val="28"/>
              </w:rPr>
              <m:t>=0</m:t>
            </m:r>
          </m:sub>
          <m:sup>
            <m:r>
              <w:rPr>
                <w:rFonts w:ascii="Cambria Math" w:eastAsia="Times New Roman" w:hAnsi="Cambria Math"/>
                <w:sz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lang w:val="en-US"/>
                  </w:rPr>
                  <m:t>α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lang w:val="en-US"/>
                  </w:rPr>
                  <m:t>ξ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lang w:val="en-US"/>
                  </w:rPr>
                  <m:t>n</m:t>
                </m:r>
                <m:r>
                  <w:rPr>
                    <w:rFonts w:ascii="Cambria Math" w:eastAsia="Times New Roman" w:hAnsi="Cambria Math"/>
                    <w:sz w:val="28"/>
                  </w:rPr>
                  <m:t>-j</m:t>
                </m:r>
              </m:sub>
            </m:sSub>
          </m:e>
        </m:nary>
      </m:oMath>
      <w:r w:rsidRPr="00F40CDA">
        <w:rPr>
          <w:rFonts w:ascii="Times New Roman" w:eastAsia="Times New Roman" w:hAnsi="Times New Roman"/>
          <w:sz w:val="28"/>
        </w:rPr>
        <w:t xml:space="preserve">, порядков </w:t>
      </w:r>
      <w:r w:rsidRPr="00F40CDA">
        <w:rPr>
          <w:rFonts w:ascii="Times New Roman" w:eastAsia="Times New Roman" w:hAnsi="Times New Roman"/>
          <w:i/>
          <w:sz w:val="28"/>
          <w:lang w:val="en-US"/>
        </w:rPr>
        <w:t>M</w:t>
      </w:r>
      <w:r w:rsidRPr="00F40CDA">
        <w:rPr>
          <w:rFonts w:ascii="Times New Roman" w:eastAsia="Times New Roman" w:hAnsi="Times New Roman"/>
          <w:iCs/>
          <w:sz w:val="28"/>
        </w:rPr>
        <w:t xml:space="preserve"> и </w:t>
      </w:r>
      <w:r w:rsidRPr="00F40CDA">
        <w:rPr>
          <w:rFonts w:ascii="Times New Roman" w:eastAsia="Times New Roman" w:hAnsi="Times New Roman"/>
          <w:i/>
          <w:iCs/>
          <w:sz w:val="28"/>
        </w:rPr>
        <w:t>N</w:t>
      </w:r>
      <w:r w:rsidRPr="00F40CDA">
        <w:rPr>
          <w:rFonts w:ascii="Times New Roman" w:eastAsia="Times New Roman" w:hAnsi="Times New Roman"/>
          <w:sz w:val="28"/>
        </w:rPr>
        <w:t xml:space="preserve"> не превышающих 3. Здесь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lang w:val="en-US"/>
              </w:rPr>
              <m:t>ξ</m:t>
            </m:r>
          </m:e>
          <m:sub>
            <m:r>
              <w:rPr>
                <w:rFonts w:ascii="Cambria Math" w:eastAsia="Times New Roman" w:hAnsi="Cambria Math"/>
                <w:sz w:val="28"/>
                <w:lang w:val="en-US"/>
              </w:rPr>
              <m:t>k</m:t>
            </m:r>
          </m:sub>
        </m:sSub>
      </m:oMath>
      <w:r w:rsidRPr="00F40CDA">
        <w:rPr>
          <w:rFonts w:ascii="Times New Roman" w:eastAsia="Times New Roman" w:hAnsi="Times New Roman"/>
          <w:sz w:val="28"/>
        </w:rPr>
        <w:t xml:space="preserve">– входная некоррелированная случайная последовательность с нулевым математическим ожиданием и единичной дисперсией, а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lang w:val="en-US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lang w:val="en-US"/>
              </w:rPr>
              <m:t>k</m:t>
            </m:r>
          </m:sub>
        </m:sSub>
      </m:oMath>
      <w:r w:rsidRPr="00F40CDA">
        <w:rPr>
          <w:rFonts w:ascii="Times New Roman" w:eastAsia="Times New Roman" w:hAnsi="Times New Roman"/>
          <w:sz w:val="28"/>
        </w:rPr>
        <w:t xml:space="preserve">– выходная случайная последовательность с корреляционной функцией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</w:rPr>
              <m:t>η</m:t>
            </m:r>
          </m:sub>
        </m:sSub>
        <m:r>
          <w:rPr>
            <w:rFonts w:ascii="Cambria Math" w:eastAsia="Times New Roman" w:hAnsi="Cambria Math"/>
            <w:sz w:val="28"/>
          </w:rPr>
          <m:t>(</m:t>
        </m:r>
        <m:r>
          <w:rPr>
            <w:rFonts w:ascii="Cambria Math" w:eastAsia="Times New Roman" w:hAnsi="Cambria Math"/>
            <w:sz w:val="28"/>
            <w:lang w:val="en-US"/>
          </w:rPr>
          <m:t>m</m:t>
        </m:r>
        <m:r>
          <w:rPr>
            <w:rFonts w:ascii="Cambria Math" w:eastAsia="Times New Roman" w:hAnsi="Cambria Math"/>
            <w:sz w:val="28"/>
          </w:rPr>
          <m:t>)</m:t>
        </m:r>
      </m:oMath>
      <w:r w:rsidRPr="00F40CDA">
        <w:rPr>
          <w:rFonts w:ascii="Times New Roman" w:eastAsia="Times New Roman" w:hAnsi="Times New Roman"/>
          <w:sz w:val="28"/>
        </w:rPr>
        <w:t>.</w:t>
      </w:r>
    </w:p>
    <w:p w:rsidR="00F40CDA" w:rsidRPr="00F40CDA" w:rsidRDefault="00F40CDA" w:rsidP="00F40CDA">
      <w:pPr>
        <w:spacing w:line="0" w:lineRule="atLeast"/>
        <w:rPr>
          <w:rFonts w:ascii="Times New Roman" w:eastAsia="Times New Roman" w:hAnsi="Times New Roman"/>
          <w:sz w:val="28"/>
        </w:rPr>
      </w:pPr>
      <w:r w:rsidRPr="00F40CDA">
        <w:rPr>
          <w:rFonts w:ascii="Times New Roman" w:eastAsia="Times New Roman" w:hAnsi="Times New Roman"/>
          <w:sz w:val="28"/>
        </w:rPr>
        <w:t>Для построения модели АРСС существует два метода. Рассмотрим каждый из них.</w:t>
      </w:r>
    </w:p>
    <w:p w:rsidR="00F40CDA" w:rsidRDefault="00F40CDA" w:rsidP="00F40CDA">
      <w:pPr>
        <w:spacing w:line="0" w:lineRule="atLeast"/>
        <w:rPr>
          <w:rFonts w:ascii="Times New Roman" w:eastAsia="Times New Roman" w:hAnsi="Times New Roman"/>
          <w:sz w:val="28"/>
        </w:rPr>
      </w:pPr>
      <w:bookmarkStart w:id="6" w:name="_Toc388624212"/>
      <w:r w:rsidRPr="00F40CDA">
        <w:rPr>
          <w:rFonts w:ascii="Times New Roman" w:eastAsia="Times New Roman" w:hAnsi="Times New Roman"/>
          <w:sz w:val="28"/>
        </w:rPr>
        <w:t>Метод 1</w:t>
      </w:r>
      <w:bookmarkEnd w:id="6"/>
      <w:r w:rsidR="007F4B65">
        <w:rPr>
          <w:rFonts w:ascii="Times New Roman" w:eastAsia="Times New Roman" w:hAnsi="Times New Roman"/>
          <w:sz w:val="28"/>
        </w:rPr>
        <w:t xml:space="preserve">: </w:t>
      </w:r>
    </w:p>
    <w:p w:rsidR="007F4B65" w:rsidRPr="00F40CDA" w:rsidRDefault="007F4B65" w:rsidP="00F40CDA">
      <w:pPr>
        <w:spacing w:line="0" w:lineRule="atLeast"/>
        <w:rPr>
          <w:rFonts w:ascii="Times New Roman" w:eastAsia="Times New Roman" w:hAnsi="Times New Roman"/>
          <w:sz w:val="28"/>
        </w:rPr>
      </w:pPr>
    </w:p>
    <w:p w:rsidR="007F4B65" w:rsidRPr="007F4B65" w:rsidRDefault="007F4B65" w:rsidP="007F4B65">
      <w:pPr>
        <w:pStyle w:val="ac"/>
        <w:numPr>
          <w:ilvl w:val="0"/>
          <w:numId w:val="5"/>
        </w:numPr>
        <w:spacing w:line="360" w:lineRule="auto"/>
        <w:ind w:right="-1"/>
        <w:jc w:val="both"/>
        <w:rPr>
          <w:sz w:val="28"/>
          <w:szCs w:val="28"/>
        </w:rPr>
      </w:pPr>
      <w:r w:rsidRPr="007F4B65">
        <w:rPr>
          <w:sz w:val="28"/>
          <w:szCs w:val="28"/>
        </w:rPr>
        <w:t xml:space="preserve">Из уравнений </w:t>
      </w:r>
    </w:p>
    <w:p w:rsidR="007F4B65" w:rsidRPr="007F4B65" w:rsidRDefault="00F210F5" w:rsidP="007F4B65">
      <w:pPr>
        <w:spacing w:line="360" w:lineRule="auto"/>
        <w:ind w:right="-1"/>
        <w:jc w:val="both"/>
        <w:rPr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1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-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-M+1</m:t>
                    </m:r>
                  </m:e>
                </m:d>
              </m:e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)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+1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...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-M+2</m:t>
                          </m:r>
                        </m:e>
                      </m:d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…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)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+M-2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+M-3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...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-1</m:t>
                          </m:r>
                        </m:e>
                      </m:d>
                    </m:e>
                  </m:mr>
                </m:m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M-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+M-2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</m:d>
              </m:e>
            </m:eqArr>
          </m:e>
        </m:d>
      </m:oMath>
      <w:r w:rsidR="007F4B65" w:rsidRPr="007F4B65">
        <w:rPr>
          <w:i/>
          <w:sz w:val="28"/>
          <w:szCs w:val="28"/>
        </w:rPr>
        <w:t xml:space="preserve"> </w:t>
      </w:r>
      <w:r w:rsidR="007F4B65" w:rsidRPr="007F4B65">
        <w:rPr>
          <w:sz w:val="28"/>
          <w:szCs w:val="28"/>
        </w:rPr>
        <w:t xml:space="preserve">находим оценки неизвестных парамет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="007F4B65" w:rsidRPr="007F4B65">
        <w:rPr>
          <w:sz w:val="28"/>
          <w:szCs w:val="28"/>
        </w:rPr>
        <w:t>.</w:t>
      </w:r>
    </w:p>
    <w:p w:rsidR="007F4B65" w:rsidRPr="007F4B65" w:rsidRDefault="007F4B65" w:rsidP="007F4B65">
      <w:pPr>
        <w:pStyle w:val="ac"/>
        <w:numPr>
          <w:ilvl w:val="0"/>
          <w:numId w:val="5"/>
        </w:numPr>
        <w:spacing w:line="360" w:lineRule="auto"/>
        <w:ind w:right="-1"/>
        <w:jc w:val="both"/>
        <w:rPr>
          <w:sz w:val="28"/>
          <w:szCs w:val="28"/>
        </w:rPr>
      </w:pPr>
      <w:r w:rsidRPr="007F4B65">
        <w:rPr>
          <w:sz w:val="28"/>
          <w:szCs w:val="28"/>
        </w:rPr>
        <w:t>Из уравнений</w:t>
      </w:r>
    </w:p>
    <w:p w:rsidR="007F4B65" w:rsidRPr="007F4B65" w:rsidRDefault="00F210F5" w:rsidP="007F4B65">
      <w:pPr>
        <w:spacing w:line="360" w:lineRule="auto"/>
        <w:ind w:right="-1"/>
        <w:jc w:val="both"/>
        <w:rPr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0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ξ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ξη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N)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1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-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ξ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...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ξη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(N-1)</m:t>
                </m:r>
              </m:e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2)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...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-2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ξ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...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ξη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N-2)</m:t>
                      </m:r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…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η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(N-1)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η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N-2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...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M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η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N-M-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N-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ξη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ξη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(1)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η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(N)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η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N-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...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M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η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N-M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ξη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d>
                          </m:e>
                        </m:mr>
                      </m:m>
                    </m:e>
                  </m:mr>
                </m:m>
              </m:e>
            </m:eqArr>
          </m:e>
        </m:d>
      </m:oMath>
      <w:r w:rsidR="007F4B65" w:rsidRPr="007F4B65">
        <w:rPr>
          <w:sz w:val="28"/>
          <w:szCs w:val="28"/>
        </w:rPr>
        <w:t xml:space="preserve"> находим значения оставшихся парамет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 w:rsidR="007F4B65" w:rsidRPr="007F4B65">
        <w:rPr>
          <w:sz w:val="28"/>
          <w:szCs w:val="28"/>
        </w:rPr>
        <w:t>.</w:t>
      </w:r>
    </w:p>
    <w:p w:rsidR="007F4B65" w:rsidRDefault="007F4B65" w:rsidP="007F4B65">
      <w:pPr>
        <w:spacing w:line="360" w:lineRule="auto"/>
        <w:ind w:right="-1"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шим д</w:t>
      </w:r>
      <w:r w:rsidR="00EC6E2E">
        <w:rPr>
          <w:sz w:val="28"/>
          <w:szCs w:val="28"/>
        </w:rPr>
        <w:t xml:space="preserve">ля модели </w:t>
      </w:r>
      <w:proofErr w:type="gramStart"/>
      <w:r w:rsidR="00EC6E2E">
        <w:rPr>
          <w:sz w:val="28"/>
          <w:szCs w:val="28"/>
        </w:rPr>
        <w:t>АРСС(</w:t>
      </w:r>
      <w:proofErr w:type="gramEnd"/>
      <w:r w:rsidR="00EC6E2E">
        <w:rPr>
          <w:sz w:val="28"/>
          <w:szCs w:val="28"/>
        </w:rPr>
        <w:t>3,2</w:t>
      </w:r>
      <w:r w:rsidRPr="003E4746">
        <w:rPr>
          <w:sz w:val="28"/>
          <w:szCs w:val="28"/>
        </w:rPr>
        <w:t>):</w:t>
      </w:r>
    </w:p>
    <w:p w:rsidR="007F4B65" w:rsidRPr="003E4746" w:rsidRDefault="007F4B65" w:rsidP="007F4B65">
      <w:pPr>
        <w:spacing w:line="360" w:lineRule="auto"/>
        <w:ind w:right="-1"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йдем коэффициенты системы линейных уравнений.</w:t>
      </w:r>
    </w:p>
    <w:p w:rsidR="007F4B65" w:rsidRPr="003E4746" w:rsidRDefault="007F4B65" w:rsidP="007F4B65">
      <w:pPr>
        <w:spacing w:line="360" w:lineRule="auto"/>
        <w:ind w:left="708" w:right="-1"/>
        <w:jc w:val="both"/>
        <w:rPr>
          <w:sz w:val="28"/>
          <w:szCs w:val="28"/>
        </w:rPr>
      </w:pPr>
      <w:r w:rsidRPr="003E4746">
        <w:rPr>
          <w:sz w:val="28"/>
          <w:szCs w:val="28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</m:d>
              </m:e>
            </m:eqArr>
          </m:e>
        </m:d>
        <m:r>
          <w:rPr>
            <w:rFonts w:ascii="Cambria Math" w:hAnsi="Cambria Math"/>
            <w:sz w:val="28"/>
            <w:szCs w:val="28"/>
          </w:rPr>
          <m:t xml:space="preserve">    =</m:t>
        </m:r>
        <m:r>
          <w:rPr>
            <w:rFonts w:ascii="Cambria Math" w:hAnsi="Cambria Math"/>
            <w:sz w:val="28"/>
            <w:szCs w:val="28"/>
            <w:lang w:val="en-US"/>
          </w:rPr>
          <m:t xml:space="preserve">&gt;   </m:t>
        </m:r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0.748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0.4903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0.0026</m:t>
                </m:r>
              </m:e>
            </m:eqArr>
          </m:e>
        </m:d>
      </m:oMath>
    </w:p>
    <w:p w:rsidR="007F4B65" w:rsidRDefault="007F4B65" w:rsidP="007F4B65">
      <w:pPr>
        <w:spacing w:line="360" w:lineRule="auto"/>
        <w:ind w:right="-1" w:firstLine="6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ель является устойчивой т.к. </w:t>
      </w:r>
    </w:p>
    <w:p w:rsidR="007F4B65" w:rsidRPr="005A7E54" w:rsidRDefault="00F210F5" w:rsidP="007F4B65">
      <w:pPr>
        <w:spacing w:line="360" w:lineRule="auto"/>
        <w:ind w:right="-1" w:firstLine="660"/>
        <w:jc w:val="both"/>
        <w:rPr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lt;1;</m:t>
          </m:r>
        </m:oMath>
      </m:oMathPara>
    </w:p>
    <w:p w:rsidR="007F4B65" w:rsidRPr="005A7E54" w:rsidRDefault="007F4B65" w:rsidP="007F4B65">
      <w:pPr>
        <w:spacing w:line="360" w:lineRule="auto"/>
        <w:ind w:right="-1" w:firstLine="66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&lt;1,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lt;1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7F4B65" w:rsidRPr="005A7E54" w:rsidRDefault="007F4B65" w:rsidP="007F4B65">
      <w:pPr>
        <w:spacing w:line="360" w:lineRule="auto"/>
        <w:ind w:right="-1" w:firstLine="660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&lt;1,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lt;1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lt;1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F4B65" w:rsidRPr="00330DB4" w:rsidRDefault="007F4B65" w:rsidP="007F4B65">
      <w:pPr>
        <w:spacing w:line="360" w:lineRule="auto"/>
        <w:ind w:right="-1" w:firstLine="660"/>
        <w:jc w:val="both"/>
        <w:rPr>
          <w:sz w:val="28"/>
          <w:szCs w:val="28"/>
        </w:rPr>
      </w:pPr>
      <w:r w:rsidRPr="00330DB4">
        <w:rPr>
          <w:sz w:val="28"/>
          <w:szCs w:val="28"/>
        </w:rPr>
        <w:t>Подставляем в систему:</w:t>
      </w:r>
    </w:p>
    <w:p w:rsidR="007F4B65" w:rsidRPr="00330DB4" w:rsidRDefault="00F210F5" w:rsidP="007F4B65">
      <w:pPr>
        <w:pStyle w:val="ac"/>
        <w:spacing w:line="360" w:lineRule="auto"/>
        <w:ind w:left="660" w:right="-1" w:firstLine="49"/>
        <w:jc w:val="both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 xml:space="preserve">                                                                                                                                               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ξ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                                                                                              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ξ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ξ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                                                                                                  </m:t>
                  </m: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ξη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 xml:space="preserve">                                                                           </m:t>
                  </m: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                        </m:t>
                  </m: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lang w:val="en-US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                                               </m:t>
                  </m:r>
                  <m:ctrlPr>
                    <w:rPr>
                      <w:rFonts w:ascii="Cambria Math" w:eastAsia="Cambria Math" w:hAnsi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ξ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                                                                   </m:t>
                  </m:r>
                </m:e>
              </m:eqArr>
            </m:e>
          </m:d>
        </m:oMath>
      </m:oMathPara>
    </w:p>
    <w:p w:rsidR="007F4B65" w:rsidRPr="00330DB4" w:rsidRDefault="007F4B65" w:rsidP="007F4B65">
      <w:pPr>
        <w:pStyle w:val="ac"/>
        <w:spacing w:line="360" w:lineRule="auto"/>
        <w:ind w:left="660" w:right="-1" w:firstLine="49"/>
        <w:jc w:val="both"/>
        <w:rPr>
          <w:lang w:val="en-US"/>
        </w:rPr>
      </w:pPr>
    </w:p>
    <w:p w:rsidR="007F4B65" w:rsidRPr="00330DB4" w:rsidRDefault="007F4B65" w:rsidP="007F4B65">
      <w:pPr>
        <w:spacing w:line="360" w:lineRule="auto"/>
        <w:ind w:right="-1" w:firstLine="660"/>
        <w:jc w:val="both"/>
        <w:rPr>
          <w:sz w:val="24"/>
          <w:szCs w:val="24"/>
        </w:rPr>
      </w:pPr>
      <w:r w:rsidRPr="00330DB4">
        <w:rPr>
          <w:sz w:val="24"/>
          <w:szCs w:val="24"/>
        </w:rPr>
        <w:t xml:space="preserve">Откуда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5.6286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.6299</m:t>
                </m:r>
                <m:ctrlPr>
                  <w:rPr>
                    <w:rFonts w:ascii="Cambria Math" w:eastAsia="Cambria Math" w:hAnsi="Cambria Math"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.4152</m:t>
                </m:r>
              </m:e>
            </m:eqArr>
          </m:e>
        </m:d>
      </m:oMath>
    </w:p>
    <w:p w:rsidR="007F4B65" w:rsidRPr="00534B58" w:rsidRDefault="007F4B65" w:rsidP="007F4B65">
      <w:pPr>
        <w:spacing w:line="360" w:lineRule="auto"/>
        <w:ind w:right="-1" w:firstLine="660"/>
        <w:jc w:val="both"/>
        <w:rPr>
          <w:sz w:val="28"/>
          <w:szCs w:val="28"/>
        </w:rPr>
      </w:pPr>
    </w:p>
    <w:p w:rsidR="00060130" w:rsidRDefault="00060130" w:rsidP="00060130">
      <w:pPr>
        <w:spacing w:line="360" w:lineRule="auto"/>
        <w:ind w:right="-1" w:firstLine="66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sz w:val="28"/>
          <w:szCs w:val="28"/>
        </w:rPr>
        <w:t>Метод 2:</w:t>
      </w:r>
    </w:p>
    <w:p w:rsidR="00060130" w:rsidRDefault="00060130" w:rsidP="00060130">
      <w:pPr>
        <w:spacing w:line="360" w:lineRule="auto"/>
        <w:ind w:right="-1" w:firstLine="708"/>
        <w:jc w:val="both"/>
        <w:rPr>
          <w:sz w:val="28"/>
          <w:szCs w:val="28"/>
        </w:rPr>
      </w:pPr>
      <w:r>
        <w:rPr>
          <w:sz w:val="28"/>
          <w:szCs w:val="28"/>
        </w:rPr>
        <w:t>1) Из уравнений Б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ходим оценки неизвестных параметров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>
        <w:rPr>
          <w:sz w:val="28"/>
          <w:szCs w:val="28"/>
        </w:rPr>
        <w:t>.</w:t>
      </w:r>
    </w:p>
    <w:p w:rsidR="00060130" w:rsidRDefault="00060130" w:rsidP="00060130">
      <w:pPr>
        <w:spacing w:line="360" w:lineRule="auto"/>
        <w:ind w:right="-1" w:firstLine="6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Построим промежуточную последовательность по следующей формуле: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ζ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- …-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-M</m:t>
            </m:r>
          </m:sub>
        </m:sSub>
      </m:oMath>
      <w:r>
        <w:rPr>
          <w:sz w:val="28"/>
          <w:szCs w:val="28"/>
        </w:rPr>
        <w:t xml:space="preserve"> и запишем для неё систему уравнений.</w:t>
      </w:r>
    </w:p>
    <w:p w:rsidR="00060130" w:rsidRDefault="00060130" w:rsidP="00060130">
      <w:pPr>
        <w:spacing w:line="360" w:lineRule="auto"/>
        <w:ind w:right="-1" w:firstLine="6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Найдем выборочную корреляционную функцию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ζ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</m:d>
      </m:oMath>
      <w:r>
        <w:rPr>
          <w:sz w:val="28"/>
          <w:szCs w:val="28"/>
        </w:rPr>
        <w:t xml:space="preserve"> промежуточной случайной последовательност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ζ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>
        <w:rPr>
          <w:sz w:val="28"/>
          <w:szCs w:val="28"/>
        </w:rPr>
        <w:t>.</w:t>
      </w:r>
    </w:p>
    <w:p w:rsidR="00060130" w:rsidRDefault="00060130" w:rsidP="00060130">
      <w:pPr>
        <w:spacing w:line="360" w:lineRule="auto"/>
        <w:ind w:firstLine="65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Из системы (N+1) нелинейных уравнений находятся оценки (N+1) неизвестных коэффициентов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 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…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>.</w:t>
      </w:r>
    </w:p>
    <w:p w:rsidR="00060130" w:rsidRDefault="00060130" w:rsidP="00060130">
      <w:pPr>
        <w:spacing w:line="360" w:lineRule="auto"/>
        <w:ind w:firstLine="65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модели </w:t>
      </w:r>
      <w:proofErr w:type="gramStart"/>
      <w:r>
        <w:rPr>
          <w:sz w:val="28"/>
          <w:szCs w:val="28"/>
        </w:rPr>
        <w:t>АРСС(</w:t>
      </w:r>
      <w:proofErr w:type="gramEnd"/>
      <w:r>
        <w:rPr>
          <w:sz w:val="28"/>
          <w:szCs w:val="28"/>
        </w:rPr>
        <w:t>3,2):</w:t>
      </w:r>
    </w:p>
    <w:p w:rsidR="00060130" w:rsidRDefault="00060130" w:rsidP="00060130">
      <w:pPr>
        <w:spacing w:line="360" w:lineRule="auto"/>
        <w:ind w:firstLine="65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м оценки неизвестных параметров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>
        <w:rPr>
          <w:sz w:val="28"/>
          <w:szCs w:val="28"/>
        </w:rPr>
        <w:t xml:space="preserve"> (аналогично методу 1):</w:t>
      </w:r>
    </w:p>
    <w:p w:rsidR="00060130" w:rsidRPr="00060130" w:rsidRDefault="00F210F5" w:rsidP="00060130">
      <w:pPr>
        <w:spacing w:line="360" w:lineRule="auto"/>
        <w:ind w:right="-1" w:firstLine="660"/>
        <w:jc w:val="both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η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d>
                </m:e>
              </m:eqArr>
            </m:e>
          </m:d>
          <m:r>
            <w:rPr>
              <w:rFonts w:ascii="Cambria Math" w:hAnsi="Cambria Math"/>
              <w:sz w:val="28"/>
              <w:szCs w:val="28"/>
            </w:rPr>
            <m:t xml:space="preserve">    =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&gt;   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=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0.748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=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0.4903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=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0.0026</m:t>
                  </m:r>
                </m:e>
              </m:eqArr>
            </m:e>
          </m:d>
        </m:oMath>
      </m:oMathPara>
    </w:p>
    <w:p w:rsidR="00060130" w:rsidRPr="00060130" w:rsidRDefault="00060130" w:rsidP="00060130">
      <w:pPr>
        <w:spacing w:line="360" w:lineRule="auto"/>
        <w:ind w:right="-1" w:firstLine="6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ель является устойчивой т.к. </w:t>
      </w:r>
    </w:p>
    <w:p w:rsidR="00060130" w:rsidRPr="005A7E54" w:rsidRDefault="00F210F5" w:rsidP="00060130">
      <w:pPr>
        <w:spacing w:line="360" w:lineRule="auto"/>
        <w:ind w:right="-1" w:firstLine="660"/>
        <w:jc w:val="both"/>
        <w:rPr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lt;1;</m:t>
          </m:r>
        </m:oMath>
      </m:oMathPara>
    </w:p>
    <w:p w:rsidR="00060130" w:rsidRPr="005A7E54" w:rsidRDefault="00060130" w:rsidP="00060130">
      <w:pPr>
        <w:spacing w:line="360" w:lineRule="auto"/>
        <w:ind w:right="-1" w:firstLine="66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&lt;1,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lt;1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060130" w:rsidRPr="005A7E54" w:rsidRDefault="00060130" w:rsidP="00060130">
      <w:pPr>
        <w:spacing w:line="360" w:lineRule="auto"/>
        <w:ind w:right="-1" w:firstLine="660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 xml:space="preserve">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&lt;1,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lt;1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lt;1-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060130" w:rsidRDefault="00060130" w:rsidP="00060130">
      <w:pPr>
        <w:spacing w:line="360" w:lineRule="auto"/>
        <w:ind w:firstLine="658"/>
        <w:jc w:val="both"/>
        <w:rPr>
          <w:sz w:val="28"/>
          <w:szCs w:val="28"/>
        </w:rPr>
      </w:pPr>
      <w:r>
        <w:rPr>
          <w:iCs/>
          <w:sz w:val="28"/>
          <w:szCs w:val="28"/>
        </w:rPr>
        <w:t>Строим</w:t>
      </w:r>
      <w:r>
        <w:rPr>
          <w:rStyle w:val="ad"/>
          <w:sz w:val="28"/>
          <w:szCs w:val="28"/>
        </w:rPr>
        <w:t xml:space="preserve"> промежуточную случайную последовательность</w:t>
      </w:r>
      <w:r>
        <w:rPr>
          <w:sz w:val="28"/>
          <w:szCs w:val="28"/>
        </w:rPr>
        <w:t xml:space="preserve"> с помощью уравнения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ζ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0.748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0,4903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-2</m:t>
            </m:r>
          </m:sub>
        </m:sSub>
        <m:r>
          <w:rPr>
            <w:rFonts w:ascii="Cambria Math" w:hAnsi="Cambria Math"/>
            <w:sz w:val="28"/>
            <w:szCs w:val="28"/>
          </w:rPr>
          <m:t>+0.0026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-3</m:t>
            </m:r>
          </m:sub>
        </m:sSub>
      </m:oMath>
      <w:r>
        <w:rPr>
          <w:sz w:val="28"/>
          <w:szCs w:val="28"/>
        </w:rPr>
        <w:t xml:space="preserve"> и находим выборочную корреляционную функцию по этой последовательност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ζ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</m:d>
      </m:oMath>
      <w:r>
        <w:rPr>
          <w:sz w:val="28"/>
          <w:szCs w:val="28"/>
        </w:rPr>
        <w:t>:</w:t>
      </w:r>
    </w:p>
    <w:p w:rsidR="00060130" w:rsidRDefault="00F210F5" w:rsidP="00060130">
      <w:pPr>
        <w:spacing w:line="360" w:lineRule="auto"/>
        <w:ind w:firstLine="658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ζ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  <w:lang w:val="en-US"/>
                </w:rPr>
                <m:t>m</m:t>
              </m:r>
            </m:e>
          </m:d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m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m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e>
          </m:d>
          <m:r>
            <w:rPr>
              <w:rFonts w:asci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m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</m:e>
          </m:d>
          <m:r>
            <w:rPr>
              <w:rFonts w:asci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m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</m:e>
          </m:d>
        </m:oMath>
      </m:oMathPara>
    </w:p>
    <w:p w:rsidR="00060130" w:rsidRPr="00330DB4" w:rsidRDefault="00F210F5" w:rsidP="00060130">
      <w:pPr>
        <w:spacing w:line="360" w:lineRule="auto"/>
        <w:jc w:val="both"/>
        <w:rPr>
          <w:sz w:val="28"/>
          <w:szCs w:val="28"/>
        </w:rPr>
      </w:pPr>
      <m:oMathPara>
        <m:oMath>
          <m:eqArr>
            <m:eqArr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ζ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5.45165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.7480∙(-9.3586)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.4903∙(-2.3908)</m:t>
              </m:r>
              <m:r>
                <w:rPr>
                  <w:rFonts w:ascii="Cambria Math" w:hAnsi="Cambria Math"/>
                  <w:sz w:val="28"/>
                  <w:szCs w:val="28"/>
                </w:rPr>
                <m:t>+0.0026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(6.2819)</m:t>
              </m:r>
            </m:e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ζ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-9.3586)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.7480∙35.45165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.4903∙(-9.3586)</m:t>
              </m:r>
              <m:r>
                <w:rPr>
                  <w:rFonts w:ascii="Cambria Math" w:hAnsi="Cambria Math"/>
                  <w:sz w:val="28"/>
                  <w:szCs w:val="28"/>
                </w:rPr>
                <m:t>+0.0026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(-2.3908)</m:t>
              </m:r>
            </m:e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ζ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2.3908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.7480∙(-9.3586)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.4903∙35.45165</m:t>
              </m:r>
              <m:r>
                <w:rPr>
                  <w:rFonts w:ascii="Cambria Math" w:hAnsi="Cambria Math"/>
                  <w:sz w:val="28"/>
                  <w:szCs w:val="28"/>
                </w:rPr>
                <m:t>+0.0026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(-9.3586)</m:t>
              </m:r>
            </m:e>
          </m:eqArr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:rsidR="00060130" w:rsidRPr="00330DB4" w:rsidRDefault="00F210F5" w:rsidP="00060130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eqArr>
            <m:eqArr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ζ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7.2953</m:t>
              </m:r>
            </m:e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ζ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2.5661</m:t>
              </m:r>
            </m:e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ζ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7.966</m:t>
              </m:r>
            </m:e>
          </m:eqArr>
        </m:oMath>
      </m:oMathPara>
    </w:p>
    <w:p w:rsidR="007F4B65" w:rsidRDefault="007F4B65" w:rsidP="007F4B65">
      <w:pPr>
        <w:spacing w:line="360" w:lineRule="auto"/>
        <w:ind w:right="-1" w:firstLine="660"/>
        <w:jc w:val="both"/>
        <w:rPr>
          <w:sz w:val="28"/>
          <w:szCs w:val="28"/>
        </w:rPr>
      </w:pPr>
    </w:p>
    <w:p w:rsidR="000F1638" w:rsidRDefault="000F1638" w:rsidP="000F1638">
      <w:pPr>
        <w:pStyle w:val="ae"/>
        <w:tabs>
          <w:tab w:val="left" w:pos="4536"/>
        </w:tabs>
        <w:spacing w:before="0" w:beforeAutospacing="0" w:after="0" w:line="360" w:lineRule="auto"/>
        <w:ind w:left="425"/>
        <w:rPr>
          <w:sz w:val="28"/>
          <w:szCs w:val="28"/>
        </w:rPr>
      </w:pPr>
      <w:r>
        <w:rPr>
          <w:sz w:val="28"/>
          <w:szCs w:val="28"/>
        </w:rPr>
        <w:t xml:space="preserve">Далее найд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 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 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>
        <w:rPr>
          <w:sz w:val="28"/>
          <w:szCs w:val="28"/>
        </w:rPr>
        <w:t xml:space="preserve"> из системы нелинейных уравнений:</w:t>
      </w:r>
    </w:p>
    <w:p w:rsidR="000F1638" w:rsidRPr="00330DB4" w:rsidRDefault="00F210F5" w:rsidP="000F1638">
      <w:pPr>
        <w:pStyle w:val="ae"/>
        <w:tabs>
          <w:tab w:val="left" w:pos="4536"/>
        </w:tabs>
        <w:spacing w:before="0" w:beforeAutospacing="0" w:after="0" w:line="360" w:lineRule="auto"/>
        <w:ind w:left="426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62,3479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,7244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7,1650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eqArr>
            </m:e>
          </m:d>
        </m:oMath>
      </m:oMathPara>
    </w:p>
    <w:p w:rsidR="000F1638" w:rsidRPr="00330DB4" w:rsidRDefault="000F1638" w:rsidP="000F1638">
      <w:pPr>
        <w:pStyle w:val="ae"/>
        <w:tabs>
          <w:tab w:val="left" w:pos="4536"/>
        </w:tabs>
        <w:spacing w:before="0" w:beforeAutospacing="0" w:after="0" w:line="360" w:lineRule="auto"/>
        <w:ind w:left="426"/>
        <w:rPr>
          <w:sz w:val="28"/>
          <w:szCs w:val="28"/>
        </w:rPr>
      </w:pPr>
    </w:p>
    <w:p w:rsidR="000F1638" w:rsidRPr="00330DB4" w:rsidRDefault="000F1638" w:rsidP="000F1638">
      <w:pPr>
        <w:spacing w:line="360" w:lineRule="auto"/>
        <w:ind w:right="-1" w:firstLine="660"/>
        <w:jc w:val="both"/>
        <w:rPr>
          <w:sz w:val="28"/>
          <w:szCs w:val="28"/>
        </w:rPr>
      </w:pPr>
      <w:r w:rsidRPr="00330DB4">
        <w:rPr>
          <w:sz w:val="28"/>
          <w:szCs w:val="28"/>
        </w:rPr>
        <w:t xml:space="preserve">Откуда: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.484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.007</m:t>
                </m:r>
                <m:ctrlPr>
                  <w:rPr>
                    <w:rFonts w:ascii="Cambria Math" w:eastAsia="Cambria Math" w:hAnsi="Cambria Math" w:cs="Times New Roman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.7763</m:t>
                </m:r>
              </m:e>
            </m:eqArr>
          </m:e>
        </m:d>
      </m:oMath>
    </w:p>
    <w:p w:rsidR="000F1638" w:rsidRPr="00534B58" w:rsidRDefault="000F1638" w:rsidP="007F4B65">
      <w:pPr>
        <w:spacing w:line="360" w:lineRule="auto"/>
        <w:ind w:right="-1" w:firstLine="660"/>
        <w:jc w:val="both"/>
        <w:rPr>
          <w:sz w:val="28"/>
          <w:szCs w:val="28"/>
        </w:rPr>
      </w:pPr>
    </w:p>
    <w:p w:rsidR="007F4B65" w:rsidRDefault="004F126D" w:rsidP="004F126D">
      <w:pPr>
        <w:tabs>
          <w:tab w:val="left" w:pos="7725"/>
        </w:tabs>
        <w:rPr>
          <w:rFonts w:eastAsiaTheme="minorHAnsi"/>
          <w:lang w:eastAsia="en-US"/>
        </w:rPr>
      </w:pPr>
      <w:r>
        <w:rPr>
          <w:rFonts w:eastAsiaTheme="minorHAnsi"/>
          <w:iCs/>
          <w:lang w:eastAsia="en-US"/>
        </w:rPr>
        <w:t xml:space="preserve">Таблица </w:t>
      </w:r>
      <w:r w:rsidR="00330DB4">
        <w:rPr>
          <w:rFonts w:eastAsiaTheme="minorHAnsi"/>
          <w:iCs/>
          <w:lang w:eastAsia="en-US"/>
        </w:rPr>
        <w:t>4</w:t>
      </w:r>
      <w:r>
        <w:rPr>
          <w:rFonts w:eastAsiaTheme="minorHAnsi"/>
          <w:iCs/>
          <w:lang w:eastAsia="en-US"/>
        </w:rPr>
        <w:t xml:space="preserve"> </w:t>
      </w:r>
      <w:r>
        <w:rPr>
          <w:rFonts w:eastAsiaTheme="minorHAnsi"/>
          <w:lang w:eastAsia="en-US"/>
        </w:rPr>
        <w:t>– Смешанные модели АРСС(</w:t>
      </w:r>
      <w:proofErr w:type="gramStart"/>
      <w:r>
        <w:rPr>
          <w:rFonts w:eastAsiaTheme="minorHAnsi"/>
          <w:lang w:eastAsia="en-US"/>
        </w:rPr>
        <w:t>M,N</w:t>
      </w:r>
      <w:proofErr w:type="gramEnd"/>
      <w:r>
        <w:rPr>
          <w:rFonts w:eastAsiaTheme="minorHAnsi"/>
          <w:lang w:eastAsia="en-US"/>
        </w:rPr>
        <w:t>) (Метод 1)</w:t>
      </w:r>
    </w:p>
    <w:p w:rsidR="00F210F5" w:rsidRPr="004F126D" w:rsidRDefault="00F210F5" w:rsidP="004F126D">
      <w:pPr>
        <w:tabs>
          <w:tab w:val="left" w:pos="7725"/>
        </w:tabs>
        <w:rPr>
          <w:rFonts w:ascii="Times New Roman" w:eastAsia="Times New Roman" w:hAnsi="Times New Roman" w:cs="Times New Roman"/>
        </w:rPr>
      </w:pPr>
    </w:p>
    <w:tbl>
      <w:tblPr>
        <w:tblStyle w:val="ab"/>
        <w:tblW w:w="10065" w:type="dxa"/>
        <w:tblInd w:w="-431" w:type="dxa"/>
        <w:tblLayout w:type="fixed"/>
        <w:tblLook w:val="04A0" w:firstRow="1" w:lastRow="0" w:firstColumn="1" w:lastColumn="0" w:noHBand="0" w:noVBand="1"/>
      </w:tblPr>
      <w:tblGrid>
        <w:gridCol w:w="568"/>
        <w:gridCol w:w="559"/>
        <w:gridCol w:w="859"/>
        <w:gridCol w:w="17"/>
        <w:gridCol w:w="975"/>
        <w:gridCol w:w="992"/>
        <w:gridCol w:w="1134"/>
        <w:gridCol w:w="1134"/>
        <w:gridCol w:w="1276"/>
        <w:gridCol w:w="1417"/>
        <w:gridCol w:w="1134"/>
      </w:tblGrid>
      <w:tr w:rsidR="007F4B65" w:rsidTr="007F4B65">
        <w:tc>
          <w:tcPr>
            <w:tcW w:w="1127" w:type="dxa"/>
            <w:gridSpan w:val="2"/>
          </w:tcPr>
          <w:p w:rsidR="007F4B65" w:rsidRDefault="007F4B65" w:rsidP="007F4B65">
            <w:pPr>
              <w:tabs>
                <w:tab w:val="left" w:pos="7725"/>
              </w:tabs>
              <w:jc w:val="center"/>
            </w:pPr>
            <w:r>
              <w:t>Порядок модели</w:t>
            </w:r>
          </w:p>
        </w:tc>
        <w:tc>
          <w:tcPr>
            <w:tcW w:w="7804" w:type="dxa"/>
            <w:gridSpan w:val="8"/>
          </w:tcPr>
          <w:p w:rsidR="007F4B65" w:rsidRDefault="007F4B65" w:rsidP="007F4B65">
            <w:pPr>
              <w:tabs>
                <w:tab w:val="left" w:pos="7725"/>
              </w:tabs>
              <w:jc w:val="center"/>
            </w:pPr>
            <w:r>
              <w:t xml:space="preserve">Параметры модел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3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3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7F4B65" w:rsidRDefault="007F4B65" w:rsidP="007F4B65">
            <w:pPr>
              <w:tabs>
                <w:tab w:val="left" w:pos="7725"/>
              </w:tabs>
              <w:jc w:val="center"/>
            </w:pPr>
            <w:proofErr w:type="spellStart"/>
            <w:r>
              <w:t>Погреш</w:t>
            </w:r>
            <w:proofErr w:type="spellEnd"/>
            <w:r>
              <w:rPr>
                <w:lang w:val="en-US"/>
              </w:rPr>
              <w:t>-</w:t>
            </w:r>
            <w:proofErr w:type="spellStart"/>
            <w:r>
              <w:t>ность</w:t>
            </w:r>
            <w:proofErr w:type="spellEnd"/>
            <w:r>
              <w:t xml:space="preserve"> модели</w:t>
            </w:r>
          </w:p>
        </w:tc>
      </w:tr>
      <w:tr w:rsidR="007F4B65" w:rsidTr="007F4B65">
        <w:tc>
          <w:tcPr>
            <w:tcW w:w="568" w:type="dxa"/>
          </w:tcPr>
          <w:p w:rsidR="007F4B65" w:rsidRPr="00731906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559" w:type="dxa"/>
          </w:tcPr>
          <w:p w:rsidR="007F4B65" w:rsidRPr="00731906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876" w:type="dxa"/>
            <w:gridSpan w:val="2"/>
          </w:tcPr>
          <w:p w:rsidR="007F4B65" w:rsidRDefault="00F210F5" w:rsidP="007F4B6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75" w:type="dxa"/>
          </w:tcPr>
          <w:p w:rsidR="007F4B65" w:rsidRDefault="00F210F5" w:rsidP="007F4B6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92" w:type="dxa"/>
          </w:tcPr>
          <w:p w:rsidR="007F4B65" w:rsidRDefault="00F210F5" w:rsidP="007F4B6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7F4B65" w:rsidRDefault="00F210F5" w:rsidP="007F4B6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7F4B65" w:rsidRDefault="00F210F5" w:rsidP="007F4B6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7F4B65" w:rsidRDefault="00F210F5" w:rsidP="007F4B6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417" w:type="dxa"/>
          </w:tcPr>
          <w:p w:rsidR="007F4B65" w:rsidRDefault="00F210F5" w:rsidP="007F4B6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7F4B65" w:rsidRPr="00731906" w:rsidRDefault="00F210F5" w:rsidP="007F4B65">
            <w:pPr>
              <w:tabs>
                <w:tab w:val="left" w:pos="7725"/>
              </w:tabs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ε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7F4B65" w:rsidTr="007F4B65">
        <w:tc>
          <w:tcPr>
            <w:tcW w:w="568" w:type="dxa"/>
          </w:tcPr>
          <w:p w:rsidR="007F4B65" w:rsidRPr="00731906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59" w:type="dxa"/>
          </w:tcPr>
          <w:p w:rsidR="007F4B65" w:rsidRPr="00731906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76" w:type="dxa"/>
            <w:gridSpan w:val="2"/>
          </w:tcPr>
          <w:p w:rsidR="007F4B65" w:rsidRDefault="00534B58" w:rsidP="007F4B65">
            <w:pPr>
              <w:tabs>
                <w:tab w:val="left" w:pos="7725"/>
              </w:tabs>
              <w:jc w:val="center"/>
            </w:pPr>
            <w:r>
              <w:t>0.2555</w:t>
            </w:r>
          </w:p>
        </w:tc>
        <w:tc>
          <w:tcPr>
            <w:tcW w:w="975" w:type="dxa"/>
          </w:tcPr>
          <w:p w:rsidR="007F4B65" w:rsidRDefault="007F4B65" w:rsidP="007F4B65">
            <w:pPr>
              <w:tabs>
                <w:tab w:val="left" w:pos="7725"/>
              </w:tabs>
              <w:jc w:val="center"/>
            </w:pPr>
          </w:p>
        </w:tc>
        <w:tc>
          <w:tcPr>
            <w:tcW w:w="992" w:type="dxa"/>
          </w:tcPr>
          <w:p w:rsidR="007F4B65" w:rsidRDefault="007F4B65" w:rsidP="007F4B65">
            <w:pPr>
              <w:tabs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7F4B65" w:rsidRDefault="00FA6795" w:rsidP="007F4B65">
            <w:pPr>
              <w:tabs>
                <w:tab w:val="left" w:pos="7725"/>
              </w:tabs>
              <w:jc w:val="center"/>
            </w:pPr>
            <w:r w:rsidRPr="00FA6795">
              <w:t>5.6501</w:t>
            </w:r>
          </w:p>
        </w:tc>
        <w:tc>
          <w:tcPr>
            <w:tcW w:w="1134" w:type="dxa"/>
          </w:tcPr>
          <w:p w:rsidR="007F4B65" w:rsidRDefault="00FA6795" w:rsidP="007F4B65">
            <w:pPr>
              <w:tabs>
                <w:tab w:val="left" w:pos="7725"/>
              </w:tabs>
              <w:jc w:val="center"/>
            </w:pPr>
            <w:r w:rsidRPr="00FA6795">
              <w:t>-3.2592</w:t>
            </w:r>
          </w:p>
        </w:tc>
        <w:tc>
          <w:tcPr>
            <w:tcW w:w="1276" w:type="dxa"/>
          </w:tcPr>
          <w:p w:rsidR="007F4B65" w:rsidRDefault="007F4B65" w:rsidP="007F4B65">
            <w:pPr>
              <w:tabs>
                <w:tab w:val="left" w:pos="7725"/>
              </w:tabs>
              <w:jc w:val="center"/>
            </w:pPr>
          </w:p>
        </w:tc>
        <w:tc>
          <w:tcPr>
            <w:tcW w:w="1417" w:type="dxa"/>
          </w:tcPr>
          <w:p w:rsidR="007F4B65" w:rsidRDefault="007F4B65" w:rsidP="007F4B65">
            <w:pPr>
              <w:tabs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7F4B65" w:rsidRDefault="002F1091" w:rsidP="007F4B65">
            <w:pPr>
              <w:jc w:val="center"/>
            </w:pPr>
            <w:r w:rsidRPr="002F1091">
              <w:t>0.054661</w:t>
            </w:r>
          </w:p>
        </w:tc>
      </w:tr>
      <w:tr w:rsidR="007F4B65" w:rsidTr="007F4B65">
        <w:tc>
          <w:tcPr>
            <w:tcW w:w="568" w:type="dxa"/>
          </w:tcPr>
          <w:p w:rsidR="007F4B65" w:rsidRPr="00731906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59" w:type="dxa"/>
          </w:tcPr>
          <w:p w:rsidR="007F4B65" w:rsidRPr="00731906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804" w:type="dxa"/>
            <w:gridSpan w:val="8"/>
          </w:tcPr>
          <w:p w:rsidR="007F4B65" w:rsidRPr="00D460AF" w:rsidRDefault="007F4B65" w:rsidP="007F4B6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>
              <w:rPr>
                <w:rFonts w:eastAsiaTheme="minorHAnsi"/>
                <w:lang w:eastAsia="en-US"/>
              </w:rPr>
              <w:t>Модель неустойчива</w:t>
            </w:r>
          </w:p>
        </w:tc>
        <w:tc>
          <w:tcPr>
            <w:tcW w:w="1134" w:type="dxa"/>
          </w:tcPr>
          <w:p w:rsidR="007F4B65" w:rsidRPr="00D460AF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2F1091" w:rsidTr="002F1091">
        <w:tc>
          <w:tcPr>
            <w:tcW w:w="568" w:type="dxa"/>
          </w:tcPr>
          <w:p w:rsidR="002F1091" w:rsidRPr="00731906" w:rsidRDefault="002F1091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59" w:type="dxa"/>
          </w:tcPr>
          <w:p w:rsidR="002F1091" w:rsidRPr="00731906" w:rsidRDefault="002F1091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9" w:type="dxa"/>
          </w:tcPr>
          <w:p w:rsidR="002F1091" w:rsidRDefault="002F1091" w:rsidP="007F4B65">
            <w:pPr>
              <w:tabs>
                <w:tab w:val="left" w:pos="7725"/>
              </w:tabs>
              <w:jc w:val="center"/>
            </w:pPr>
            <w:r w:rsidRPr="002F1091">
              <w:t>-0.5574</w:t>
            </w:r>
          </w:p>
        </w:tc>
        <w:tc>
          <w:tcPr>
            <w:tcW w:w="992" w:type="dxa"/>
            <w:gridSpan w:val="2"/>
          </w:tcPr>
          <w:p w:rsidR="002F1091" w:rsidRDefault="002F1091" w:rsidP="007F4B65">
            <w:pPr>
              <w:tabs>
                <w:tab w:val="left" w:pos="7725"/>
              </w:tabs>
              <w:jc w:val="center"/>
            </w:pPr>
          </w:p>
        </w:tc>
        <w:tc>
          <w:tcPr>
            <w:tcW w:w="992" w:type="dxa"/>
          </w:tcPr>
          <w:p w:rsidR="002F1091" w:rsidRDefault="002F1091" w:rsidP="007F4B65">
            <w:pPr>
              <w:tabs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2F1091" w:rsidRDefault="00F458C8" w:rsidP="007F4B65">
            <w:pPr>
              <w:tabs>
                <w:tab w:val="left" w:pos="7725"/>
              </w:tabs>
              <w:jc w:val="center"/>
            </w:pPr>
            <w:r w:rsidRPr="00F458C8">
              <w:t>5.6118</w:t>
            </w:r>
          </w:p>
        </w:tc>
        <w:tc>
          <w:tcPr>
            <w:tcW w:w="1134" w:type="dxa"/>
          </w:tcPr>
          <w:p w:rsidR="002F1091" w:rsidRDefault="00F458C8" w:rsidP="007F4B65">
            <w:pPr>
              <w:tabs>
                <w:tab w:val="left" w:pos="7725"/>
              </w:tabs>
              <w:jc w:val="center"/>
            </w:pPr>
            <w:r w:rsidRPr="00E16983">
              <w:t>1.5883</w:t>
            </w:r>
          </w:p>
        </w:tc>
        <w:tc>
          <w:tcPr>
            <w:tcW w:w="1276" w:type="dxa"/>
          </w:tcPr>
          <w:p w:rsidR="002F1091" w:rsidRDefault="00F458C8" w:rsidP="00F458C8">
            <w:pPr>
              <w:tabs>
                <w:tab w:val="left" w:pos="7725"/>
              </w:tabs>
              <w:jc w:val="center"/>
            </w:pPr>
            <w:r w:rsidRPr="00E16983">
              <w:t>- 1.1136</w:t>
            </w:r>
          </w:p>
        </w:tc>
        <w:tc>
          <w:tcPr>
            <w:tcW w:w="1417" w:type="dxa"/>
          </w:tcPr>
          <w:p w:rsidR="002F1091" w:rsidRDefault="00F458C8" w:rsidP="007F4B65">
            <w:pPr>
              <w:tabs>
                <w:tab w:val="left" w:pos="7725"/>
              </w:tabs>
              <w:jc w:val="center"/>
            </w:pPr>
            <w:r w:rsidRPr="00F458C8">
              <w:t>0.8819</w:t>
            </w:r>
          </w:p>
        </w:tc>
        <w:tc>
          <w:tcPr>
            <w:tcW w:w="1134" w:type="dxa"/>
          </w:tcPr>
          <w:p w:rsidR="002F1091" w:rsidRDefault="002F1091" w:rsidP="007F4B65">
            <w:pPr>
              <w:tabs>
                <w:tab w:val="left" w:pos="7725"/>
              </w:tabs>
              <w:jc w:val="center"/>
            </w:pPr>
            <w:r w:rsidRPr="002F1091">
              <w:t>0.018982</w:t>
            </w:r>
          </w:p>
        </w:tc>
      </w:tr>
      <w:tr w:rsidR="00F458C8" w:rsidTr="00060130">
        <w:tc>
          <w:tcPr>
            <w:tcW w:w="568" w:type="dxa"/>
          </w:tcPr>
          <w:p w:rsidR="00F458C8" w:rsidRPr="00731906" w:rsidRDefault="00F458C8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9" w:type="dxa"/>
          </w:tcPr>
          <w:p w:rsidR="00F458C8" w:rsidRPr="00731906" w:rsidRDefault="00F458C8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804" w:type="dxa"/>
            <w:gridSpan w:val="8"/>
          </w:tcPr>
          <w:p w:rsidR="00F458C8" w:rsidRPr="00D460AF" w:rsidRDefault="00F458C8" w:rsidP="007F4B6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>
              <w:t>Модель не существует</w:t>
            </w:r>
          </w:p>
        </w:tc>
        <w:tc>
          <w:tcPr>
            <w:tcW w:w="1134" w:type="dxa"/>
          </w:tcPr>
          <w:p w:rsidR="00F458C8" w:rsidRPr="00D460AF" w:rsidRDefault="00F458C8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 w:rsidRPr="002F1091">
              <w:rPr>
                <w:lang w:val="en-US"/>
              </w:rPr>
              <w:t>0.071930</w:t>
            </w:r>
          </w:p>
        </w:tc>
      </w:tr>
      <w:tr w:rsidR="002F1091" w:rsidTr="002F1091">
        <w:tc>
          <w:tcPr>
            <w:tcW w:w="568" w:type="dxa"/>
          </w:tcPr>
          <w:p w:rsidR="002F1091" w:rsidRPr="00731906" w:rsidRDefault="002F1091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9" w:type="dxa"/>
          </w:tcPr>
          <w:p w:rsidR="002F1091" w:rsidRPr="00731906" w:rsidRDefault="002F1091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59" w:type="dxa"/>
          </w:tcPr>
          <w:p w:rsidR="002F1091" w:rsidRPr="00D460AF" w:rsidRDefault="003302CA" w:rsidP="007F4B6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 w:rsidRPr="003302CA">
              <w:t>-0.7409</w:t>
            </w:r>
          </w:p>
        </w:tc>
        <w:tc>
          <w:tcPr>
            <w:tcW w:w="992" w:type="dxa"/>
            <w:gridSpan w:val="2"/>
          </w:tcPr>
          <w:p w:rsidR="002F1091" w:rsidRPr="00D460AF" w:rsidRDefault="003302CA" w:rsidP="007F4B6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 w:rsidRPr="003302CA">
              <w:t>-0.4820</w:t>
            </w:r>
          </w:p>
        </w:tc>
        <w:tc>
          <w:tcPr>
            <w:tcW w:w="992" w:type="dxa"/>
          </w:tcPr>
          <w:p w:rsidR="002F1091" w:rsidRPr="00D460AF" w:rsidRDefault="002F1091" w:rsidP="007F4B6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2F1091" w:rsidRPr="00D460AF" w:rsidRDefault="00F458C8" w:rsidP="007F4B6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 w:rsidRPr="00F458C8">
              <w:t>5.6288</w:t>
            </w:r>
          </w:p>
        </w:tc>
        <w:tc>
          <w:tcPr>
            <w:tcW w:w="1134" w:type="dxa"/>
          </w:tcPr>
          <w:p w:rsidR="002F1091" w:rsidRPr="00D460AF" w:rsidRDefault="00E16983" w:rsidP="007F4B6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 w:rsidRPr="00E16983">
              <w:t>2.5895</w:t>
            </w:r>
          </w:p>
        </w:tc>
        <w:tc>
          <w:tcPr>
            <w:tcW w:w="1276" w:type="dxa"/>
          </w:tcPr>
          <w:p w:rsidR="002F1091" w:rsidRPr="00D460AF" w:rsidRDefault="00F458C8" w:rsidP="007F4B6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 w:rsidRPr="00F458C8">
              <w:t>1.379</w:t>
            </w:r>
          </w:p>
        </w:tc>
        <w:tc>
          <w:tcPr>
            <w:tcW w:w="1417" w:type="dxa"/>
          </w:tcPr>
          <w:p w:rsidR="002F1091" w:rsidRPr="00D460AF" w:rsidRDefault="002F1091" w:rsidP="007F4B6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2F1091" w:rsidRPr="00D460AF" w:rsidRDefault="003302CA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 w:rsidRPr="003302CA">
              <w:rPr>
                <w:lang w:val="en-US"/>
              </w:rPr>
              <w:t>0.000515</w:t>
            </w:r>
          </w:p>
        </w:tc>
      </w:tr>
      <w:tr w:rsidR="003302CA" w:rsidTr="003302CA">
        <w:tc>
          <w:tcPr>
            <w:tcW w:w="568" w:type="dxa"/>
          </w:tcPr>
          <w:p w:rsidR="003302CA" w:rsidRPr="00731906" w:rsidRDefault="003302CA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9" w:type="dxa"/>
          </w:tcPr>
          <w:p w:rsidR="003302CA" w:rsidRPr="00731906" w:rsidRDefault="003302CA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9" w:type="dxa"/>
          </w:tcPr>
          <w:p w:rsidR="003302CA" w:rsidRDefault="003302CA" w:rsidP="007F4B65">
            <w:pPr>
              <w:tabs>
                <w:tab w:val="left" w:pos="7725"/>
              </w:tabs>
              <w:jc w:val="center"/>
            </w:pPr>
            <w:r w:rsidRPr="003302CA">
              <w:t>-0.7425</w:t>
            </w:r>
          </w:p>
        </w:tc>
        <w:tc>
          <w:tcPr>
            <w:tcW w:w="992" w:type="dxa"/>
            <w:gridSpan w:val="2"/>
          </w:tcPr>
          <w:p w:rsidR="003302CA" w:rsidRDefault="003302CA" w:rsidP="007F4B65">
            <w:pPr>
              <w:tabs>
                <w:tab w:val="left" w:pos="7725"/>
              </w:tabs>
              <w:jc w:val="center"/>
            </w:pPr>
            <w:r w:rsidRPr="003302CA">
              <w:t>-0.4862</w:t>
            </w:r>
          </w:p>
        </w:tc>
        <w:tc>
          <w:tcPr>
            <w:tcW w:w="992" w:type="dxa"/>
          </w:tcPr>
          <w:p w:rsidR="003302CA" w:rsidRDefault="003302CA" w:rsidP="007F4B65">
            <w:pPr>
              <w:tabs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3302CA" w:rsidRDefault="003302CA" w:rsidP="007F4B65">
            <w:pPr>
              <w:tabs>
                <w:tab w:val="left" w:pos="7725"/>
              </w:tabs>
              <w:jc w:val="center"/>
            </w:pPr>
            <w:r w:rsidRPr="003302CA">
              <w:t>5.6287</w:t>
            </w:r>
          </w:p>
        </w:tc>
        <w:tc>
          <w:tcPr>
            <w:tcW w:w="1134" w:type="dxa"/>
          </w:tcPr>
          <w:p w:rsidR="003302CA" w:rsidRDefault="003302CA" w:rsidP="007F4B65">
            <w:pPr>
              <w:tabs>
                <w:tab w:val="left" w:pos="7725"/>
              </w:tabs>
              <w:jc w:val="center"/>
            </w:pPr>
            <w:r w:rsidRPr="003302CA">
              <w:t>2.5985</w:t>
            </w:r>
          </w:p>
        </w:tc>
        <w:tc>
          <w:tcPr>
            <w:tcW w:w="1276" w:type="dxa"/>
          </w:tcPr>
          <w:p w:rsidR="003302CA" w:rsidRDefault="003302CA" w:rsidP="007F4B65">
            <w:pPr>
              <w:tabs>
                <w:tab w:val="left" w:pos="7725"/>
              </w:tabs>
              <w:jc w:val="center"/>
            </w:pPr>
            <w:r w:rsidRPr="003302CA">
              <w:t>1.4008</w:t>
            </w:r>
          </w:p>
        </w:tc>
        <w:tc>
          <w:tcPr>
            <w:tcW w:w="1417" w:type="dxa"/>
          </w:tcPr>
          <w:p w:rsidR="003302CA" w:rsidRDefault="003302CA" w:rsidP="007F4B65">
            <w:pPr>
              <w:tabs>
                <w:tab w:val="left" w:pos="7725"/>
              </w:tabs>
              <w:jc w:val="center"/>
            </w:pPr>
            <w:r w:rsidRPr="003302CA">
              <w:t>-0.0077</w:t>
            </w:r>
          </w:p>
        </w:tc>
        <w:tc>
          <w:tcPr>
            <w:tcW w:w="1134" w:type="dxa"/>
          </w:tcPr>
          <w:p w:rsidR="003302CA" w:rsidRDefault="003302CA" w:rsidP="007F4B65">
            <w:pPr>
              <w:tabs>
                <w:tab w:val="left" w:pos="7725"/>
              </w:tabs>
              <w:jc w:val="center"/>
            </w:pPr>
            <w:r w:rsidRPr="003302CA">
              <w:t>0.000478</w:t>
            </w:r>
          </w:p>
        </w:tc>
      </w:tr>
      <w:tr w:rsidR="007F4B65" w:rsidTr="007F4B65">
        <w:tc>
          <w:tcPr>
            <w:tcW w:w="568" w:type="dxa"/>
          </w:tcPr>
          <w:p w:rsidR="007F4B65" w:rsidRPr="00731906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59" w:type="dxa"/>
          </w:tcPr>
          <w:p w:rsidR="007F4B65" w:rsidRPr="00731906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76" w:type="dxa"/>
            <w:gridSpan w:val="2"/>
            <w:vAlign w:val="center"/>
          </w:tcPr>
          <w:p w:rsidR="007F4B65" w:rsidRDefault="003302CA" w:rsidP="007F4B65">
            <w:pPr>
              <w:jc w:val="center"/>
            </w:pPr>
            <w:r w:rsidRPr="003302CA">
              <w:t>-0.4670</w:t>
            </w:r>
          </w:p>
        </w:tc>
        <w:tc>
          <w:tcPr>
            <w:tcW w:w="975" w:type="dxa"/>
            <w:vAlign w:val="center"/>
          </w:tcPr>
          <w:p w:rsidR="007F4B65" w:rsidRDefault="003302CA" w:rsidP="007F4B65">
            <w:pPr>
              <w:jc w:val="center"/>
            </w:pPr>
            <w:r w:rsidRPr="003302CA">
              <w:t>-0.1637</w:t>
            </w:r>
          </w:p>
        </w:tc>
        <w:tc>
          <w:tcPr>
            <w:tcW w:w="992" w:type="dxa"/>
            <w:vAlign w:val="center"/>
          </w:tcPr>
          <w:p w:rsidR="007F4B65" w:rsidRDefault="003302CA" w:rsidP="007F4B65">
            <w:pPr>
              <w:jc w:val="center"/>
            </w:pPr>
            <w:r w:rsidRPr="003302CA">
              <w:t>0.1025</w:t>
            </w:r>
          </w:p>
        </w:tc>
        <w:tc>
          <w:tcPr>
            <w:tcW w:w="1134" w:type="dxa"/>
            <w:vAlign w:val="center"/>
          </w:tcPr>
          <w:p w:rsidR="007F4B65" w:rsidRDefault="00F458C8" w:rsidP="00F458C8">
            <w:pPr>
              <w:jc w:val="center"/>
            </w:pPr>
            <w:r>
              <w:t>5.6307</w:t>
            </w:r>
          </w:p>
        </w:tc>
        <w:tc>
          <w:tcPr>
            <w:tcW w:w="1134" w:type="dxa"/>
            <w:vAlign w:val="center"/>
          </w:tcPr>
          <w:p w:rsidR="007F4B65" w:rsidRDefault="00F458C8" w:rsidP="007F4B65">
            <w:pPr>
              <w:jc w:val="center"/>
            </w:pPr>
            <w:r w:rsidRPr="00F458C8">
              <w:t>1.0499</w:t>
            </w:r>
          </w:p>
        </w:tc>
        <w:tc>
          <w:tcPr>
            <w:tcW w:w="1276" w:type="dxa"/>
            <w:vAlign w:val="center"/>
          </w:tcPr>
          <w:p w:rsidR="007F4B65" w:rsidRDefault="007F4B65" w:rsidP="007F4B65">
            <w:pPr>
              <w:jc w:val="center"/>
            </w:pPr>
          </w:p>
        </w:tc>
        <w:tc>
          <w:tcPr>
            <w:tcW w:w="1417" w:type="dxa"/>
            <w:vAlign w:val="center"/>
          </w:tcPr>
          <w:p w:rsidR="007F4B65" w:rsidRDefault="007F4B65" w:rsidP="007F4B65">
            <w:pPr>
              <w:jc w:val="center"/>
            </w:pPr>
          </w:p>
        </w:tc>
        <w:tc>
          <w:tcPr>
            <w:tcW w:w="1134" w:type="dxa"/>
            <w:vAlign w:val="center"/>
          </w:tcPr>
          <w:p w:rsidR="007F4B65" w:rsidRDefault="003302CA" w:rsidP="007F4B65">
            <w:pPr>
              <w:jc w:val="center"/>
            </w:pPr>
            <w:r w:rsidRPr="003302CA">
              <w:t>0.003251</w:t>
            </w:r>
          </w:p>
        </w:tc>
      </w:tr>
      <w:tr w:rsidR="007F4B65" w:rsidTr="007F4B65">
        <w:tc>
          <w:tcPr>
            <w:tcW w:w="568" w:type="dxa"/>
          </w:tcPr>
          <w:p w:rsidR="007F4B65" w:rsidRPr="00731906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59" w:type="dxa"/>
          </w:tcPr>
          <w:p w:rsidR="007F4B65" w:rsidRPr="00731906" w:rsidRDefault="007F4B65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76" w:type="dxa"/>
            <w:gridSpan w:val="2"/>
            <w:vAlign w:val="center"/>
          </w:tcPr>
          <w:p w:rsidR="007F4B65" w:rsidRDefault="003302CA" w:rsidP="007F4B65">
            <w:pPr>
              <w:jc w:val="center"/>
            </w:pPr>
            <w:r w:rsidRPr="003302CA">
              <w:t>-0.7481</w:t>
            </w:r>
          </w:p>
        </w:tc>
        <w:tc>
          <w:tcPr>
            <w:tcW w:w="975" w:type="dxa"/>
            <w:vAlign w:val="center"/>
          </w:tcPr>
          <w:p w:rsidR="007F4B65" w:rsidRDefault="003302CA" w:rsidP="007F4B65">
            <w:pPr>
              <w:jc w:val="center"/>
            </w:pPr>
            <w:r w:rsidRPr="003302CA">
              <w:t>-0.4903</w:t>
            </w:r>
          </w:p>
        </w:tc>
        <w:tc>
          <w:tcPr>
            <w:tcW w:w="992" w:type="dxa"/>
            <w:vAlign w:val="center"/>
          </w:tcPr>
          <w:p w:rsidR="007F4B65" w:rsidRDefault="003302CA" w:rsidP="007F4B65">
            <w:pPr>
              <w:jc w:val="center"/>
            </w:pPr>
            <w:r w:rsidRPr="003302CA">
              <w:t>-0.0027</w:t>
            </w:r>
          </w:p>
        </w:tc>
        <w:tc>
          <w:tcPr>
            <w:tcW w:w="1134" w:type="dxa"/>
            <w:vAlign w:val="center"/>
          </w:tcPr>
          <w:p w:rsidR="007F4B65" w:rsidRDefault="006A2F91" w:rsidP="007F4B65">
            <w:pPr>
              <w:jc w:val="center"/>
            </w:pPr>
            <w:r>
              <w:t>5.6287</w:t>
            </w:r>
          </w:p>
        </w:tc>
        <w:tc>
          <w:tcPr>
            <w:tcW w:w="1134" w:type="dxa"/>
            <w:vAlign w:val="center"/>
          </w:tcPr>
          <w:p w:rsidR="007F4B65" w:rsidRDefault="006A2F91" w:rsidP="007F4B65">
            <w:pPr>
              <w:jc w:val="center"/>
            </w:pPr>
            <w:r w:rsidRPr="006A2F91">
              <w:t>2.6299</w:t>
            </w:r>
          </w:p>
        </w:tc>
        <w:tc>
          <w:tcPr>
            <w:tcW w:w="1276" w:type="dxa"/>
            <w:vAlign w:val="center"/>
          </w:tcPr>
          <w:p w:rsidR="007F4B65" w:rsidRDefault="006A2F91" w:rsidP="007F4B65">
            <w:pPr>
              <w:jc w:val="center"/>
            </w:pPr>
            <w:r w:rsidRPr="006A2F91">
              <w:t>1.4152</w:t>
            </w:r>
          </w:p>
        </w:tc>
        <w:tc>
          <w:tcPr>
            <w:tcW w:w="1417" w:type="dxa"/>
            <w:vAlign w:val="center"/>
          </w:tcPr>
          <w:p w:rsidR="007F4B65" w:rsidRDefault="007F4B65" w:rsidP="007F4B65">
            <w:pPr>
              <w:jc w:val="center"/>
            </w:pPr>
          </w:p>
        </w:tc>
        <w:tc>
          <w:tcPr>
            <w:tcW w:w="1134" w:type="dxa"/>
            <w:vAlign w:val="center"/>
          </w:tcPr>
          <w:p w:rsidR="007F4B65" w:rsidRPr="003302CA" w:rsidRDefault="003302CA" w:rsidP="007F4B65">
            <w:pPr>
              <w:jc w:val="center"/>
              <w:rPr>
                <w:b/>
              </w:rPr>
            </w:pPr>
            <w:r w:rsidRPr="003302CA">
              <w:rPr>
                <w:b/>
              </w:rPr>
              <w:t>0.000478</w:t>
            </w:r>
          </w:p>
        </w:tc>
      </w:tr>
      <w:tr w:rsidR="003302CA" w:rsidTr="00EC6E2E">
        <w:tc>
          <w:tcPr>
            <w:tcW w:w="568" w:type="dxa"/>
          </w:tcPr>
          <w:p w:rsidR="003302CA" w:rsidRPr="00731906" w:rsidRDefault="003302CA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59" w:type="dxa"/>
          </w:tcPr>
          <w:p w:rsidR="003302CA" w:rsidRPr="00731906" w:rsidRDefault="003302CA" w:rsidP="007F4B6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804" w:type="dxa"/>
            <w:gridSpan w:val="8"/>
            <w:vAlign w:val="center"/>
          </w:tcPr>
          <w:p w:rsidR="003302CA" w:rsidRDefault="003302CA" w:rsidP="007F4B65">
            <w:pPr>
              <w:jc w:val="center"/>
            </w:pPr>
            <w:r>
              <w:rPr>
                <w:rFonts w:eastAsiaTheme="minorHAnsi"/>
                <w:lang w:eastAsia="en-US"/>
              </w:rPr>
              <w:t>Модель неустойчива</w:t>
            </w:r>
          </w:p>
        </w:tc>
        <w:tc>
          <w:tcPr>
            <w:tcW w:w="1134" w:type="dxa"/>
            <w:vAlign w:val="center"/>
          </w:tcPr>
          <w:p w:rsidR="003302CA" w:rsidRPr="00710C3B" w:rsidRDefault="003302CA" w:rsidP="007F4B65">
            <w:pPr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</w:tr>
    </w:tbl>
    <w:p w:rsidR="00F40CDA" w:rsidRDefault="00F40CDA" w:rsidP="00F40CDA">
      <w:pPr>
        <w:rPr>
          <w:rFonts w:ascii="Times New Roman" w:eastAsia="Times New Roman" w:hAnsi="Times New Roman"/>
          <w:sz w:val="28"/>
        </w:rPr>
      </w:pPr>
    </w:p>
    <w:p w:rsidR="00060130" w:rsidRDefault="004F126D" w:rsidP="004F126D">
      <w:pPr>
        <w:tabs>
          <w:tab w:val="left" w:pos="7725"/>
        </w:tabs>
        <w:rPr>
          <w:rFonts w:eastAsiaTheme="minorHAnsi"/>
          <w:lang w:eastAsia="en-US"/>
        </w:rPr>
      </w:pPr>
      <w:r>
        <w:rPr>
          <w:rFonts w:eastAsiaTheme="minorHAnsi"/>
          <w:iCs/>
          <w:lang w:eastAsia="en-US"/>
        </w:rPr>
        <w:t xml:space="preserve">Таблица </w:t>
      </w:r>
      <w:r w:rsidR="00330DB4">
        <w:rPr>
          <w:rFonts w:eastAsiaTheme="minorHAnsi"/>
          <w:iCs/>
          <w:lang w:eastAsia="en-US"/>
        </w:rPr>
        <w:t>5</w:t>
      </w:r>
      <w:r>
        <w:rPr>
          <w:rFonts w:eastAsiaTheme="minorHAnsi"/>
          <w:iCs/>
          <w:lang w:eastAsia="en-US"/>
        </w:rPr>
        <w:t xml:space="preserve"> </w:t>
      </w:r>
      <w:r>
        <w:rPr>
          <w:rFonts w:eastAsiaTheme="minorHAnsi"/>
          <w:lang w:eastAsia="en-US"/>
        </w:rPr>
        <w:t>– Смешанные модели АРСС(</w:t>
      </w:r>
      <w:proofErr w:type="gramStart"/>
      <w:r>
        <w:rPr>
          <w:rFonts w:eastAsiaTheme="minorHAnsi"/>
          <w:lang w:eastAsia="en-US"/>
        </w:rPr>
        <w:t>M,N</w:t>
      </w:r>
      <w:proofErr w:type="gramEnd"/>
      <w:r>
        <w:rPr>
          <w:rFonts w:eastAsiaTheme="minorHAnsi"/>
          <w:lang w:eastAsia="en-US"/>
        </w:rPr>
        <w:t>) (Метод 2)</w:t>
      </w:r>
    </w:p>
    <w:p w:rsidR="00F210F5" w:rsidRPr="004F126D" w:rsidRDefault="00F210F5" w:rsidP="004F126D">
      <w:pPr>
        <w:tabs>
          <w:tab w:val="left" w:pos="7725"/>
        </w:tabs>
        <w:rPr>
          <w:rFonts w:ascii="Times New Roman" w:eastAsia="Times New Roman" w:hAnsi="Times New Roman" w:cs="Times New Roman"/>
        </w:rPr>
      </w:pPr>
    </w:p>
    <w:tbl>
      <w:tblPr>
        <w:tblStyle w:val="ab"/>
        <w:tblW w:w="10065" w:type="dxa"/>
        <w:tblInd w:w="-431" w:type="dxa"/>
        <w:tblLayout w:type="fixed"/>
        <w:tblLook w:val="04A0" w:firstRow="1" w:lastRow="0" w:firstColumn="1" w:lastColumn="0" w:noHBand="0" w:noVBand="1"/>
      </w:tblPr>
      <w:tblGrid>
        <w:gridCol w:w="568"/>
        <w:gridCol w:w="559"/>
        <w:gridCol w:w="859"/>
        <w:gridCol w:w="17"/>
        <w:gridCol w:w="975"/>
        <w:gridCol w:w="992"/>
        <w:gridCol w:w="1134"/>
        <w:gridCol w:w="1134"/>
        <w:gridCol w:w="1276"/>
        <w:gridCol w:w="1417"/>
        <w:gridCol w:w="1134"/>
      </w:tblGrid>
      <w:tr w:rsidR="009B3B1A" w:rsidTr="00F210F5">
        <w:tc>
          <w:tcPr>
            <w:tcW w:w="1127" w:type="dxa"/>
            <w:gridSpan w:val="2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  <w:r>
              <w:lastRenderedPageBreak/>
              <w:t>Порядок модели</w:t>
            </w:r>
          </w:p>
        </w:tc>
        <w:tc>
          <w:tcPr>
            <w:tcW w:w="7804" w:type="dxa"/>
            <w:gridSpan w:val="8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  <w:r>
              <w:t xml:space="preserve">Параметры модел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3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3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  <w:proofErr w:type="spellStart"/>
            <w:r>
              <w:t>Погреш</w:t>
            </w:r>
            <w:proofErr w:type="spellEnd"/>
            <w:r>
              <w:rPr>
                <w:lang w:val="en-US"/>
              </w:rPr>
              <w:t>-</w:t>
            </w:r>
            <w:proofErr w:type="spellStart"/>
            <w:r>
              <w:t>ность</w:t>
            </w:r>
            <w:proofErr w:type="spellEnd"/>
            <w:r>
              <w:t xml:space="preserve"> модели</w:t>
            </w:r>
          </w:p>
        </w:tc>
      </w:tr>
      <w:tr w:rsidR="009B3B1A" w:rsidTr="00F210F5">
        <w:tc>
          <w:tcPr>
            <w:tcW w:w="568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559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876" w:type="dxa"/>
            <w:gridSpan w:val="2"/>
          </w:tcPr>
          <w:p w:rsidR="009B3B1A" w:rsidRDefault="00F210F5" w:rsidP="00F210F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75" w:type="dxa"/>
          </w:tcPr>
          <w:p w:rsidR="009B3B1A" w:rsidRDefault="00F210F5" w:rsidP="00F210F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92" w:type="dxa"/>
          </w:tcPr>
          <w:p w:rsidR="009B3B1A" w:rsidRDefault="00F210F5" w:rsidP="00F210F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9B3B1A" w:rsidRDefault="00F210F5" w:rsidP="00F210F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9B3B1A" w:rsidRDefault="00F210F5" w:rsidP="00F210F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9B3B1A" w:rsidRDefault="00F210F5" w:rsidP="00F210F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417" w:type="dxa"/>
          </w:tcPr>
          <w:p w:rsidR="009B3B1A" w:rsidRDefault="00F210F5" w:rsidP="00F210F5">
            <w:pPr>
              <w:tabs>
                <w:tab w:val="left" w:pos="7725"/>
              </w:tabs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9B3B1A" w:rsidRPr="00731906" w:rsidRDefault="00F210F5" w:rsidP="00F210F5">
            <w:pPr>
              <w:tabs>
                <w:tab w:val="left" w:pos="7725"/>
              </w:tabs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ε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9B3B1A" w:rsidTr="00F210F5">
        <w:tc>
          <w:tcPr>
            <w:tcW w:w="568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59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76" w:type="dxa"/>
            <w:gridSpan w:val="2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  <w:r>
              <w:t>0.2555</w:t>
            </w:r>
          </w:p>
        </w:tc>
        <w:tc>
          <w:tcPr>
            <w:tcW w:w="975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</w:p>
        </w:tc>
        <w:tc>
          <w:tcPr>
            <w:tcW w:w="992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  <w:r w:rsidRPr="00FA6795">
              <w:t>5.6501</w:t>
            </w:r>
          </w:p>
        </w:tc>
        <w:tc>
          <w:tcPr>
            <w:tcW w:w="1134" w:type="dxa"/>
          </w:tcPr>
          <w:p w:rsidR="009B3B1A" w:rsidRDefault="000F1638" w:rsidP="00F210F5">
            <w:pPr>
              <w:tabs>
                <w:tab w:val="left" w:pos="7725"/>
              </w:tabs>
              <w:jc w:val="center"/>
            </w:pPr>
            <w:r>
              <w:t>-3.2586</w:t>
            </w:r>
          </w:p>
        </w:tc>
        <w:tc>
          <w:tcPr>
            <w:tcW w:w="1276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</w:p>
        </w:tc>
        <w:tc>
          <w:tcPr>
            <w:tcW w:w="1417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9B3B1A" w:rsidRDefault="009B3B1A" w:rsidP="00F210F5">
            <w:pPr>
              <w:jc w:val="center"/>
            </w:pPr>
            <w:r w:rsidRPr="002F1091">
              <w:t>0.054661</w:t>
            </w:r>
          </w:p>
        </w:tc>
      </w:tr>
      <w:tr w:rsidR="009B3B1A" w:rsidTr="00F210F5">
        <w:tc>
          <w:tcPr>
            <w:tcW w:w="568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59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804" w:type="dxa"/>
            <w:gridSpan w:val="8"/>
          </w:tcPr>
          <w:p w:rsidR="009B3B1A" w:rsidRPr="00D460AF" w:rsidRDefault="009B3B1A" w:rsidP="00F210F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>
              <w:rPr>
                <w:rFonts w:eastAsiaTheme="minorHAnsi"/>
                <w:lang w:eastAsia="en-US"/>
              </w:rPr>
              <w:t>Модель неустойчива</w:t>
            </w:r>
          </w:p>
        </w:tc>
        <w:tc>
          <w:tcPr>
            <w:tcW w:w="1134" w:type="dxa"/>
          </w:tcPr>
          <w:p w:rsidR="009B3B1A" w:rsidRPr="00D460AF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9B3B1A" w:rsidTr="00F210F5">
        <w:tc>
          <w:tcPr>
            <w:tcW w:w="568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59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9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  <w:r w:rsidRPr="002F1091">
              <w:t>-0.5574</w:t>
            </w:r>
          </w:p>
        </w:tc>
        <w:tc>
          <w:tcPr>
            <w:tcW w:w="992" w:type="dxa"/>
            <w:gridSpan w:val="2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</w:p>
        </w:tc>
        <w:tc>
          <w:tcPr>
            <w:tcW w:w="992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9B3B1A" w:rsidRDefault="000F1638" w:rsidP="00F210F5">
            <w:pPr>
              <w:tabs>
                <w:tab w:val="left" w:pos="7725"/>
              </w:tabs>
              <w:jc w:val="center"/>
            </w:pPr>
            <w:r w:rsidRPr="000F1638">
              <w:t>4.4227</w:t>
            </w:r>
          </w:p>
        </w:tc>
        <w:tc>
          <w:tcPr>
            <w:tcW w:w="1134" w:type="dxa"/>
          </w:tcPr>
          <w:p w:rsidR="009B3B1A" w:rsidRDefault="000F1638" w:rsidP="00F210F5">
            <w:pPr>
              <w:tabs>
                <w:tab w:val="left" w:pos="7725"/>
              </w:tabs>
              <w:jc w:val="center"/>
            </w:pPr>
            <w:r w:rsidRPr="000F1638">
              <w:t>3.3808</w:t>
            </w:r>
          </w:p>
        </w:tc>
        <w:tc>
          <w:tcPr>
            <w:tcW w:w="1276" w:type="dxa"/>
          </w:tcPr>
          <w:p w:rsidR="009B3B1A" w:rsidRDefault="000F1638" w:rsidP="00F210F5">
            <w:pPr>
              <w:tabs>
                <w:tab w:val="left" w:pos="7725"/>
              </w:tabs>
              <w:jc w:val="center"/>
            </w:pPr>
            <w:r w:rsidRPr="000F1638">
              <w:t>-1.9533</w:t>
            </w:r>
          </w:p>
        </w:tc>
        <w:tc>
          <w:tcPr>
            <w:tcW w:w="1417" w:type="dxa"/>
          </w:tcPr>
          <w:p w:rsidR="009B3B1A" w:rsidRDefault="000F1638" w:rsidP="00F210F5">
            <w:pPr>
              <w:tabs>
                <w:tab w:val="left" w:pos="7725"/>
              </w:tabs>
              <w:jc w:val="center"/>
            </w:pPr>
            <w:r w:rsidRPr="000F1638">
              <w:t>1.1201</w:t>
            </w:r>
          </w:p>
        </w:tc>
        <w:tc>
          <w:tcPr>
            <w:tcW w:w="1134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  <w:r w:rsidRPr="002F1091">
              <w:t>0.018982</w:t>
            </w:r>
          </w:p>
        </w:tc>
      </w:tr>
      <w:tr w:rsidR="009B3B1A" w:rsidTr="00F210F5">
        <w:tc>
          <w:tcPr>
            <w:tcW w:w="568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9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804" w:type="dxa"/>
            <w:gridSpan w:val="8"/>
          </w:tcPr>
          <w:p w:rsidR="009B3B1A" w:rsidRPr="00D460AF" w:rsidRDefault="009B3B1A" w:rsidP="00F210F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>
              <w:t>Модель не существует</w:t>
            </w:r>
          </w:p>
        </w:tc>
        <w:tc>
          <w:tcPr>
            <w:tcW w:w="1134" w:type="dxa"/>
          </w:tcPr>
          <w:p w:rsidR="009B3B1A" w:rsidRPr="00D460AF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 w:rsidRPr="002F1091">
              <w:rPr>
                <w:lang w:val="en-US"/>
              </w:rPr>
              <w:t>0.071930</w:t>
            </w:r>
          </w:p>
        </w:tc>
      </w:tr>
      <w:tr w:rsidR="009B3B1A" w:rsidTr="00F210F5">
        <w:tc>
          <w:tcPr>
            <w:tcW w:w="568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9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59" w:type="dxa"/>
          </w:tcPr>
          <w:p w:rsidR="009B3B1A" w:rsidRPr="00D460AF" w:rsidRDefault="009B3B1A" w:rsidP="00F210F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 w:rsidRPr="003302CA">
              <w:t>-0.7409</w:t>
            </w:r>
          </w:p>
        </w:tc>
        <w:tc>
          <w:tcPr>
            <w:tcW w:w="992" w:type="dxa"/>
            <w:gridSpan w:val="2"/>
          </w:tcPr>
          <w:p w:rsidR="009B3B1A" w:rsidRPr="00D460AF" w:rsidRDefault="009B3B1A" w:rsidP="00F210F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 w:rsidRPr="003302CA">
              <w:t>-0.4820</w:t>
            </w:r>
          </w:p>
        </w:tc>
        <w:tc>
          <w:tcPr>
            <w:tcW w:w="992" w:type="dxa"/>
          </w:tcPr>
          <w:p w:rsidR="009B3B1A" w:rsidRPr="00D460AF" w:rsidRDefault="009B3B1A" w:rsidP="00F210F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9B3B1A" w:rsidRPr="00D460AF" w:rsidRDefault="000F1638" w:rsidP="00F210F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 w:rsidRPr="000F1638">
              <w:t>1.3775</w:t>
            </w:r>
          </w:p>
        </w:tc>
        <w:tc>
          <w:tcPr>
            <w:tcW w:w="1134" w:type="dxa"/>
          </w:tcPr>
          <w:p w:rsidR="009B3B1A" w:rsidRPr="00D460AF" w:rsidRDefault="000F1638" w:rsidP="00F210F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 w:rsidRPr="000F1638">
              <w:t>2.5912</w:t>
            </w:r>
          </w:p>
        </w:tc>
        <w:tc>
          <w:tcPr>
            <w:tcW w:w="1276" w:type="dxa"/>
          </w:tcPr>
          <w:p w:rsidR="009B3B1A" w:rsidRPr="00D460AF" w:rsidRDefault="000F1638" w:rsidP="00F210F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  <w:r w:rsidRPr="000F1638">
              <w:t>5.6380</w:t>
            </w:r>
          </w:p>
        </w:tc>
        <w:tc>
          <w:tcPr>
            <w:tcW w:w="1417" w:type="dxa"/>
          </w:tcPr>
          <w:p w:rsidR="009B3B1A" w:rsidRPr="00D460AF" w:rsidRDefault="009B3B1A" w:rsidP="00F210F5">
            <w:pPr>
              <w:tabs>
                <w:tab w:val="center" w:pos="3566"/>
                <w:tab w:val="left" w:pos="5076"/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9B3B1A" w:rsidRPr="00D460AF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 w:rsidRPr="003302CA">
              <w:rPr>
                <w:lang w:val="en-US"/>
              </w:rPr>
              <w:t>0.000515</w:t>
            </w:r>
          </w:p>
        </w:tc>
      </w:tr>
      <w:tr w:rsidR="009B3B1A" w:rsidTr="00F210F5">
        <w:tc>
          <w:tcPr>
            <w:tcW w:w="568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9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9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  <w:r w:rsidRPr="003302CA">
              <w:t>-0.7425</w:t>
            </w:r>
          </w:p>
        </w:tc>
        <w:tc>
          <w:tcPr>
            <w:tcW w:w="992" w:type="dxa"/>
            <w:gridSpan w:val="2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  <w:r w:rsidRPr="003302CA">
              <w:t>-0.4862</w:t>
            </w:r>
          </w:p>
        </w:tc>
        <w:tc>
          <w:tcPr>
            <w:tcW w:w="992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</w:p>
        </w:tc>
        <w:tc>
          <w:tcPr>
            <w:tcW w:w="1134" w:type="dxa"/>
          </w:tcPr>
          <w:p w:rsidR="009B3B1A" w:rsidRDefault="000F1638" w:rsidP="00F210F5">
            <w:pPr>
              <w:tabs>
                <w:tab w:val="left" w:pos="7725"/>
              </w:tabs>
              <w:jc w:val="center"/>
            </w:pPr>
            <w:r w:rsidRPr="000F1638">
              <w:t>-0.0056</w:t>
            </w:r>
          </w:p>
        </w:tc>
        <w:tc>
          <w:tcPr>
            <w:tcW w:w="1134" w:type="dxa"/>
          </w:tcPr>
          <w:p w:rsidR="009B3B1A" w:rsidRDefault="000F1638" w:rsidP="00F210F5">
            <w:pPr>
              <w:tabs>
                <w:tab w:val="left" w:pos="7725"/>
              </w:tabs>
              <w:jc w:val="center"/>
            </w:pPr>
            <w:r w:rsidRPr="000F1638">
              <w:t>1.3982</w:t>
            </w:r>
          </w:p>
        </w:tc>
        <w:tc>
          <w:tcPr>
            <w:tcW w:w="1276" w:type="dxa"/>
          </w:tcPr>
          <w:p w:rsidR="009B3B1A" w:rsidRDefault="000F1638" w:rsidP="00F210F5">
            <w:pPr>
              <w:tabs>
                <w:tab w:val="left" w:pos="7725"/>
              </w:tabs>
              <w:jc w:val="center"/>
            </w:pPr>
            <w:r w:rsidRPr="000F1638">
              <w:t>2.6001</w:t>
            </w:r>
          </w:p>
        </w:tc>
        <w:tc>
          <w:tcPr>
            <w:tcW w:w="1417" w:type="dxa"/>
          </w:tcPr>
          <w:p w:rsidR="009B3B1A" w:rsidRDefault="000F1638" w:rsidP="00F210F5">
            <w:pPr>
              <w:tabs>
                <w:tab w:val="left" w:pos="7725"/>
              </w:tabs>
              <w:jc w:val="center"/>
            </w:pPr>
            <w:r w:rsidRPr="000F1638">
              <w:t>5.6383</w:t>
            </w:r>
          </w:p>
        </w:tc>
        <w:tc>
          <w:tcPr>
            <w:tcW w:w="1134" w:type="dxa"/>
          </w:tcPr>
          <w:p w:rsidR="009B3B1A" w:rsidRDefault="009B3B1A" w:rsidP="00F210F5">
            <w:pPr>
              <w:tabs>
                <w:tab w:val="left" w:pos="7725"/>
              </w:tabs>
              <w:jc w:val="center"/>
            </w:pPr>
            <w:r w:rsidRPr="003302CA">
              <w:t>0.000478</w:t>
            </w:r>
          </w:p>
        </w:tc>
      </w:tr>
      <w:tr w:rsidR="009B3B1A" w:rsidTr="00F210F5">
        <w:tc>
          <w:tcPr>
            <w:tcW w:w="568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59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76" w:type="dxa"/>
            <w:gridSpan w:val="2"/>
            <w:vAlign w:val="center"/>
          </w:tcPr>
          <w:p w:rsidR="009B3B1A" w:rsidRDefault="009B3B1A" w:rsidP="00F210F5">
            <w:pPr>
              <w:jc w:val="center"/>
            </w:pPr>
            <w:r w:rsidRPr="003302CA">
              <w:t>-0.4670</w:t>
            </w:r>
          </w:p>
        </w:tc>
        <w:tc>
          <w:tcPr>
            <w:tcW w:w="975" w:type="dxa"/>
            <w:vAlign w:val="center"/>
          </w:tcPr>
          <w:p w:rsidR="009B3B1A" w:rsidRDefault="009B3B1A" w:rsidP="00F210F5">
            <w:pPr>
              <w:jc w:val="center"/>
            </w:pPr>
            <w:r w:rsidRPr="003302CA">
              <w:t>-0.1637</w:t>
            </w:r>
          </w:p>
        </w:tc>
        <w:tc>
          <w:tcPr>
            <w:tcW w:w="992" w:type="dxa"/>
            <w:vAlign w:val="center"/>
          </w:tcPr>
          <w:p w:rsidR="009B3B1A" w:rsidRDefault="009B3B1A" w:rsidP="00F210F5">
            <w:pPr>
              <w:jc w:val="center"/>
            </w:pPr>
            <w:r w:rsidRPr="003302CA">
              <w:t>0.1025</w:t>
            </w:r>
          </w:p>
        </w:tc>
        <w:tc>
          <w:tcPr>
            <w:tcW w:w="1134" w:type="dxa"/>
            <w:vAlign w:val="center"/>
          </w:tcPr>
          <w:p w:rsidR="009B3B1A" w:rsidRDefault="000F1638" w:rsidP="00F210F5">
            <w:pPr>
              <w:jc w:val="center"/>
            </w:pPr>
            <w:r w:rsidRPr="000F1638">
              <w:t>1.0492</w:t>
            </w:r>
          </w:p>
        </w:tc>
        <w:tc>
          <w:tcPr>
            <w:tcW w:w="1134" w:type="dxa"/>
            <w:vAlign w:val="center"/>
          </w:tcPr>
          <w:p w:rsidR="009B3B1A" w:rsidRDefault="000F1638" w:rsidP="00F210F5">
            <w:pPr>
              <w:jc w:val="center"/>
            </w:pPr>
            <w:r w:rsidRPr="000F1638">
              <w:t>5.6332</w:t>
            </w:r>
          </w:p>
        </w:tc>
        <w:tc>
          <w:tcPr>
            <w:tcW w:w="1276" w:type="dxa"/>
            <w:vAlign w:val="center"/>
          </w:tcPr>
          <w:p w:rsidR="009B3B1A" w:rsidRDefault="009B3B1A" w:rsidP="00F210F5">
            <w:pPr>
              <w:jc w:val="center"/>
            </w:pPr>
          </w:p>
        </w:tc>
        <w:tc>
          <w:tcPr>
            <w:tcW w:w="1417" w:type="dxa"/>
            <w:vAlign w:val="center"/>
          </w:tcPr>
          <w:p w:rsidR="009B3B1A" w:rsidRDefault="009B3B1A" w:rsidP="00F210F5">
            <w:pPr>
              <w:jc w:val="center"/>
            </w:pPr>
          </w:p>
        </w:tc>
        <w:tc>
          <w:tcPr>
            <w:tcW w:w="1134" w:type="dxa"/>
            <w:vAlign w:val="center"/>
          </w:tcPr>
          <w:p w:rsidR="009B3B1A" w:rsidRDefault="009B3B1A" w:rsidP="00F210F5">
            <w:pPr>
              <w:jc w:val="center"/>
            </w:pPr>
            <w:r w:rsidRPr="003302CA">
              <w:t>0.003251</w:t>
            </w:r>
          </w:p>
        </w:tc>
      </w:tr>
      <w:tr w:rsidR="009B3B1A" w:rsidTr="00F210F5">
        <w:tc>
          <w:tcPr>
            <w:tcW w:w="568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59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76" w:type="dxa"/>
            <w:gridSpan w:val="2"/>
            <w:vAlign w:val="center"/>
          </w:tcPr>
          <w:p w:rsidR="009B3B1A" w:rsidRDefault="009B3B1A" w:rsidP="00F210F5">
            <w:pPr>
              <w:jc w:val="center"/>
            </w:pPr>
            <w:r w:rsidRPr="003302CA">
              <w:t>-0.7481</w:t>
            </w:r>
          </w:p>
        </w:tc>
        <w:tc>
          <w:tcPr>
            <w:tcW w:w="975" w:type="dxa"/>
            <w:vAlign w:val="center"/>
          </w:tcPr>
          <w:p w:rsidR="009B3B1A" w:rsidRDefault="009B3B1A" w:rsidP="00F210F5">
            <w:pPr>
              <w:jc w:val="center"/>
            </w:pPr>
            <w:r w:rsidRPr="003302CA">
              <w:t>-0.4903</w:t>
            </w:r>
          </w:p>
        </w:tc>
        <w:tc>
          <w:tcPr>
            <w:tcW w:w="992" w:type="dxa"/>
            <w:vAlign w:val="center"/>
          </w:tcPr>
          <w:p w:rsidR="009B3B1A" w:rsidRDefault="009B3B1A" w:rsidP="00F210F5">
            <w:pPr>
              <w:jc w:val="center"/>
            </w:pPr>
            <w:r w:rsidRPr="003302CA">
              <w:t>-0.0027</w:t>
            </w:r>
          </w:p>
        </w:tc>
        <w:tc>
          <w:tcPr>
            <w:tcW w:w="1134" w:type="dxa"/>
            <w:vAlign w:val="center"/>
          </w:tcPr>
          <w:p w:rsidR="009B3B1A" w:rsidRDefault="006D001B" w:rsidP="00F210F5">
            <w:pPr>
              <w:jc w:val="center"/>
            </w:pPr>
            <w:r w:rsidRPr="006D001B">
              <w:t>4.4846</w:t>
            </w:r>
          </w:p>
        </w:tc>
        <w:tc>
          <w:tcPr>
            <w:tcW w:w="1134" w:type="dxa"/>
            <w:vAlign w:val="center"/>
          </w:tcPr>
          <w:p w:rsidR="009B3B1A" w:rsidRDefault="006D001B" w:rsidP="00F210F5">
            <w:pPr>
              <w:jc w:val="center"/>
            </w:pPr>
            <w:r w:rsidRPr="006D001B">
              <w:t>2.007</w:t>
            </w:r>
          </w:p>
        </w:tc>
        <w:tc>
          <w:tcPr>
            <w:tcW w:w="1276" w:type="dxa"/>
            <w:vAlign w:val="center"/>
          </w:tcPr>
          <w:p w:rsidR="009B3B1A" w:rsidRDefault="006D001B" w:rsidP="00F210F5">
            <w:pPr>
              <w:jc w:val="center"/>
            </w:pPr>
            <w:r w:rsidRPr="006D001B">
              <w:t>1.7763</w:t>
            </w:r>
          </w:p>
        </w:tc>
        <w:tc>
          <w:tcPr>
            <w:tcW w:w="1417" w:type="dxa"/>
            <w:vAlign w:val="center"/>
          </w:tcPr>
          <w:p w:rsidR="009B3B1A" w:rsidRDefault="009B3B1A" w:rsidP="00F210F5">
            <w:pPr>
              <w:jc w:val="center"/>
            </w:pPr>
          </w:p>
        </w:tc>
        <w:tc>
          <w:tcPr>
            <w:tcW w:w="1134" w:type="dxa"/>
            <w:vAlign w:val="center"/>
          </w:tcPr>
          <w:p w:rsidR="009B3B1A" w:rsidRPr="003302CA" w:rsidRDefault="009B3B1A" w:rsidP="00F210F5">
            <w:pPr>
              <w:jc w:val="center"/>
              <w:rPr>
                <w:b/>
              </w:rPr>
            </w:pPr>
            <w:r w:rsidRPr="003302CA">
              <w:rPr>
                <w:b/>
              </w:rPr>
              <w:t>0.000478</w:t>
            </w:r>
          </w:p>
        </w:tc>
      </w:tr>
      <w:tr w:rsidR="009B3B1A" w:rsidTr="00F210F5">
        <w:tc>
          <w:tcPr>
            <w:tcW w:w="568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59" w:type="dxa"/>
          </w:tcPr>
          <w:p w:rsidR="009B3B1A" w:rsidRPr="00731906" w:rsidRDefault="009B3B1A" w:rsidP="00F210F5">
            <w:pPr>
              <w:tabs>
                <w:tab w:val="left" w:pos="7725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804" w:type="dxa"/>
            <w:gridSpan w:val="8"/>
            <w:vAlign w:val="center"/>
          </w:tcPr>
          <w:p w:rsidR="009B3B1A" w:rsidRDefault="009B3B1A" w:rsidP="00F210F5">
            <w:pPr>
              <w:jc w:val="center"/>
            </w:pPr>
            <w:r>
              <w:rPr>
                <w:rFonts w:eastAsiaTheme="minorHAnsi"/>
                <w:lang w:eastAsia="en-US"/>
              </w:rPr>
              <w:t>Модель неустойчива</w:t>
            </w:r>
          </w:p>
        </w:tc>
        <w:tc>
          <w:tcPr>
            <w:tcW w:w="1134" w:type="dxa"/>
            <w:vAlign w:val="center"/>
          </w:tcPr>
          <w:p w:rsidR="009B3B1A" w:rsidRPr="00710C3B" w:rsidRDefault="009B3B1A" w:rsidP="00F210F5">
            <w:pPr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</w:tr>
    </w:tbl>
    <w:p w:rsidR="00060130" w:rsidRDefault="00060130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6D001B" w:rsidRDefault="006D001B" w:rsidP="00F40CDA">
      <w:pPr>
        <w:rPr>
          <w:rFonts w:ascii="Times New Roman" w:eastAsia="Times New Roman" w:hAnsi="Times New Roman"/>
          <w:sz w:val="28"/>
        </w:rPr>
      </w:pPr>
    </w:p>
    <w:p w:rsidR="006D001B" w:rsidRDefault="006D001B" w:rsidP="00F40CDA">
      <w:pPr>
        <w:rPr>
          <w:rFonts w:ascii="Times New Roman" w:eastAsia="Times New Roman" w:hAnsi="Times New Roman"/>
          <w:sz w:val="28"/>
        </w:rPr>
      </w:pPr>
    </w:p>
    <w:p w:rsidR="006D001B" w:rsidRDefault="006D001B" w:rsidP="00F40CDA">
      <w:pPr>
        <w:rPr>
          <w:rFonts w:ascii="Times New Roman" w:eastAsia="Times New Roman" w:hAnsi="Times New Roman"/>
          <w:sz w:val="28"/>
        </w:rPr>
      </w:pPr>
    </w:p>
    <w:p w:rsidR="006D001B" w:rsidRDefault="006D001B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Приложение А: Текст программы</w:t>
      </w: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</w:rPr>
      </w:pPr>
    </w:p>
    <w:p w:rsidR="000E6316" w:rsidRDefault="006D001B" w:rsidP="00F40CDA">
      <w:pPr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Задание 1</w:t>
      </w:r>
    </w:p>
    <w:p w:rsidR="006D001B" w:rsidRDefault="006D001B" w:rsidP="00F40CDA">
      <w:pPr>
        <w:rPr>
          <w:rFonts w:ascii="Times New Roman" w:eastAsia="Times New Roman" w:hAnsi="Times New Roman"/>
          <w:sz w:val="28"/>
        </w:rPr>
      </w:pPr>
    </w:p>
    <w:p w:rsidR="006D001B" w:rsidRPr="006D001B" w:rsidRDefault="006D001B" w:rsidP="006D001B">
      <w:pPr>
        <w:rPr>
          <w:rFonts w:ascii="Times New Roman" w:eastAsia="Times New Roman" w:hAnsi="Times New Roman"/>
          <w:sz w:val="28"/>
          <w:lang w:val="en-US"/>
        </w:rPr>
      </w:pPr>
      <w:r w:rsidRPr="006D001B">
        <w:rPr>
          <w:rFonts w:ascii="Times New Roman" w:eastAsia="Times New Roman" w:hAnsi="Times New Roman"/>
          <w:sz w:val="28"/>
          <w:lang w:val="en-US"/>
        </w:rPr>
        <w:t>private final String path = "data.txt"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rivate final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COUNT_N=500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double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] = 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double Rn[]=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rivate List&lt;Double&gt; data = new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rrayLis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&lt;&gt;(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ublic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TspMai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fillLis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"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S^2="+S2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COUNT_N,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))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S^2 fix="+S2fix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COUNT_N,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)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i&lt;11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n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=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COUNT_N,i,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]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COUNT_N,i,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COUNT_N,i,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)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//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Tkop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COUNT_N,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AR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r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new A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ar.calcAR1(new double[][]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,1,Mx(COUNT_N)),1,Rk(COUNT_N,0,Mx(COUNT_N))},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,0,Mx(COUNT_N)),0,Rk(COUNT_N,1,Mx(COUNT_N))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ar.calcAR2(new double[][]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k(COUNT_N,1,Mx(COUNT_N)),Rk(COUNT_N,2,Mx(COUNT_N)),1,Rk(COUNT_N,0,Mx(COUNT_N))},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k(COUNT_N,0,Mx(COUNT_N)),Rk(COUNT_N,1,Mx(COUNT_N)),0,Rk(COUNT_N,1,Mx(COUNT_N))},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k(COUNT_N,1,Mx(COUNT_N)),Rk(COUNT_N,0,Mx(COUNT_N)),0,Rk(COUNT_N,2,Mx(COUNT_N))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ar.calcAR3(new double[][]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k(COUNT_N,1,Mx(COUNT_N)),Rk(COUNT_N,2,Mx(COUNT_N)),Rk(COUNT_N,3,Mx(COUNT_N)),1,Rk(COUNT_N,0,Mx(COUNT_N))},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k(COUNT_N,0,Mx(COUNT_N)),Rk(COUNT_N,1,Mx(COUNT_N)),Rk(COUNT_N,2,Mx(COUNT_N)),0,Rk(COUNT_N,1,Mx(COUNT_N))},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k(COUNT_N,1,Mx(COUNT_N)),Rk(COUNT_N,0,Mx(COUNT_N)),Rk(COUNT_N,1,Mx(COUNT_N)),0,Rk(COUNT_N,2,Mx(COUNT_N))},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k(COUNT_N,2,Mx(COUNT_N)),Rk(COUNT_N,1,Mx(COUNT_N)),Rk(COUNT_N,0,Mx(COUNT_N)),0,Rk(COUNT_N,3,Mx(COUNT_N))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SS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new SS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n,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ss.calcSS0(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ss.calcSS1(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ss.calcSS2(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 xml:space="preserve">    ss.calcSS3(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ARSS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rs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new ARSS(Rn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Eps2(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eps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[] r = 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[0]=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[1]=-0.2639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[2]=-0.450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i&lt;9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if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!=0&amp;&amp;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!=1&amp;&amp;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!=2)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r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=r[i-1]*(-0.3028)+r[i-2]*(- 0.1473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//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out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": "+r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eps+=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COUNT_N,i,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)),2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eps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Eps3(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eps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[] r = 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[0]=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[1]=-0.2639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[2]=-0.450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[3]=-0.2838-0.1021-0.1295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i&lt;9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if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!=0&amp;&amp;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!=1&amp;&amp;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!=2&amp;&amp;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!=3)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r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=r[i-1]*(-0.2838)+r[i-2]*(-0.1021)+r[i-3]*(-0.1295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//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out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": "+r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eps+=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COUNT_N,i,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COUNT_N)),2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eps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ublic void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fillLis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try {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Scanner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c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new Scanner(new File(path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COUNT_N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//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out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c.nextLine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data.add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Double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valueOf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c.nextLine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)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 xml:space="preserve">    } catch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FileNotFoundExceptio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e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</w:t>
      </w:r>
      <w:r w:rsidRPr="006D001B">
        <w:rPr>
          <w:rFonts w:ascii="Times New Roman" w:eastAsia="Times New Roman" w:hAnsi="Times New Roman"/>
          <w:sz w:val="28"/>
        </w:rPr>
        <w:t>Файла</w:t>
      </w:r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r w:rsidRPr="006D001B">
        <w:rPr>
          <w:rFonts w:ascii="Times New Roman" w:eastAsia="Times New Roman" w:hAnsi="Times New Roman"/>
          <w:sz w:val="28"/>
        </w:rPr>
        <w:t>не</w:t>
      </w:r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r w:rsidRPr="006D001B">
        <w:rPr>
          <w:rFonts w:ascii="Times New Roman" w:eastAsia="Times New Roman" w:hAnsi="Times New Roman"/>
          <w:sz w:val="28"/>
        </w:rPr>
        <w:t>существует</w:t>
      </w:r>
      <w:r w:rsidRPr="006D001B">
        <w:rPr>
          <w:rFonts w:ascii="Times New Roman" w:eastAsia="Times New Roman" w:hAnsi="Times New Roman"/>
          <w:sz w:val="28"/>
          <w:lang w:val="en-US"/>
        </w:rPr>
        <w:t>"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ublic double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n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res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Double x:data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res+=x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eturn res/n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double S2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n,double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mx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res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Double x:data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res+=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(x-mx),2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eturn res/n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double S2fix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n,double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mx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res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Double x:data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res+=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(x-mx),2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eturn res/(n-1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ublic double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n,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k,double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mx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res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i&lt;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n-k;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res+=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data.ge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-mx)*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data.ge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+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-mx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eturn res/(n-k-1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ublic double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n,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k,double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mx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eturn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n,k,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/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n,0,mx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ublic void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Tkop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n,double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mx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T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m = 0;m&lt;100;m++)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 xml:space="preserve">    if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n,m,mx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)&lt;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E</w:t>
      </w:r>
      <w:r w:rsidRPr="006D001B">
        <w:rPr>
          <w:rFonts w:ascii="Times New Roman" w:eastAsia="Times New Roman" w:hAnsi="Times New Roman"/>
          <w:sz w:val="28"/>
          <w:lang w:val="en-US"/>
        </w:rPr>
        <w:t>,-1)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m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</w:p>
    <w:p w:rsidR="006D001B" w:rsidRPr="006D001B" w:rsidRDefault="006D001B" w:rsidP="00F40CDA">
      <w:pPr>
        <w:rPr>
          <w:rFonts w:ascii="Times New Roman" w:eastAsia="Times New Roman" w:hAnsi="Times New Roman"/>
          <w:sz w:val="28"/>
          <w:lang w:val="en-US"/>
        </w:rPr>
      </w:pPr>
    </w:p>
    <w:p w:rsidR="000E6316" w:rsidRDefault="006D001B" w:rsidP="00F40CDA">
      <w:pPr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Задание 3</w:t>
      </w:r>
    </w:p>
    <w:p w:rsidR="006D001B" w:rsidRPr="006D001B" w:rsidRDefault="006D001B" w:rsidP="006D001B">
      <w:pPr>
        <w:rPr>
          <w:rFonts w:ascii="Times New Roman" w:eastAsia="Times New Roman" w:hAnsi="Times New Roman"/>
          <w:sz w:val="28"/>
          <w:lang w:val="en-US"/>
        </w:rPr>
      </w:pPr>
      <w:r w:rsidRPr="006D001B">
        <w:rPr>
          <w:rFonts w:ascii="Times New Roman" w:eastAsia="Times New Roman" w:hAnsi="Times New Roman"/>
          <w:sz w:val="28"/>
          <w:lang w:val="en-US"/>
        </w:rPr>
        <w:t xml:space="preserve">private final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COUNT_N=500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rivate double[] NCF1 = 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rivate double[] NCF2 = 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rivate double[] NCF3 = 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rivate double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ublic AR(double[]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this.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AR1(double[][] a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[] betas = new double[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x[]=new double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x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[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.length - 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m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k = 1; k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; k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j = k; j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j++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m = a[j][k - 1] / a[k - 1][k - 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a[j].length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    a[j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a[j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- m * a[k - 1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x[j] = x[j] - m * x[k - 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=a.length-1;i&gt;=0;i--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j=i+1;j&lt;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;j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-=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[j]*x[j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/ 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("b = "+x[0])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</w:t>
      </w:r>
      <w:proofErr w:type="gramStart"/>
      <w:r w:rsidRPr="006D001B">
        <w:rPr>
          <w:rFonts w:ascii="Times New Roman" w:eastAsia="Times New Roman" w:hAnsi="Times New Roman"/>
          <w:sz w:val="28"/>
          <w:lang w:val="en-US"/>
        </w:rPr>
        <w:t>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gramEnd"/>
      <w:r w:rsidRPr="006D001B">
        <w:rPr>
          <w:rFonts w:ascii="Times New Roman" w:eastAsia="Times New Roman" w:hAnsi="Times New Roman"/>
          <w:sz w:val="28"/>
          <w:lang w:val="en-US"/>
        </w:rPr>
        <w:t>"a = "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proofErr w:type="gramStart"/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gramEnd"/>
      <w:r w:rsidRPr="006D001B">
        <w:rPr>
          <w:rFonts w:ascii="Times New Roman" w:eastAsia="Times New Roman" w:hAnsi="Times New Roman"/>
          <w:sz w:val="28"/>
          <w:lang w:val="en-US"/>
        </w:rPr>
        <w:t>x[x.length-1]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calcEps1(new double[]{x[0]}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>public void calcEps1(double[] betas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1[0]= 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1[1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2;i&lt;NCF1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NCF1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betas[0] * NCF1[i-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eps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1;i&lt;NCF1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eps +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NCF1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] -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, 2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eps = "+eps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AR2(double[][] a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R2"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x[]=new double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x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[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.length - 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m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k = 1; k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; k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j = k; j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j++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m = a[j][k - 1] / a[k - 1][k - 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a[j].length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    a[j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a[j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- m * a[k - 1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x[j] = x[j] - m * x[k - 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=a.length-1;i&gt;=0;i--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j=i+1;j&lt;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;j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-=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[j]*x[j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/ 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x.length-1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b("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") = "+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 = "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x[x.length-1]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calcEps2(new double[]{x[0],x[1]}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Eps2(double[] betas){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 xml:space="preserve">    NCF2[0]= 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2[1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2[2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2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3;i&lt;NCF2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NCF2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betas[0] * NCF2[i-1]+betas[1] * NCF2[i-2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eps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1;i&lt;NCF2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eps +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NCF2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] -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, 2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eps = "+eps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AR3(double [][]a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R3"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x[]=new double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x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[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.length - 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m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k = 1; k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; k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j = k; j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j++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m = a[j][k - 1] / a[k - 1][k - 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a[j].length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    a[j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a[j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- m * a[k - 1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x[j] = x[j] - m * x[k - 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=a.length-1;i&gt;=0;i--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j=i+1;j&lt;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a.length;j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-=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[j]*x[j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/ a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x.length-1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b("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") = "+x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 = "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x[x.length-1]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calcEps3(new double[]{x[0],x[1],x[2]}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Eps3(double[] betas){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 xml:space="preserve">    NCF3[0]= 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3[1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3[2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2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3[3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3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4;i&lt;NCF1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NCF3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betas[0] * NCF3[i-1]+betas[1] * NCF3[i-2]+betas[2] * NCF3[i-3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eps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1;i&lt;NCF3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eps +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NCF3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] -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, 2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eps = "+eps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</w:p>
    <w:p w:rsidR="006D001B" w:rsidRPr="006D001B" w:rsidRDefault="006D001B" w:rsidP="00F40CDA">
      <w:pPr>
        <w:rPr>
          <w:rFonts w:ascii="Times New Roman" w:eastAsia="Times New Roman" w:hAnsi="Times New Roman"/>
          <w:sz w:val="28"/>
          <w:lang w:val="en-US"/>
        </w:rPr>
      </w:pPr>
    </w:p>
    <w:p w:rsidR="000E6316" w:rsidRDefault="000E6316" w:rsidP="00F40CDA">
      <w:pPr>
        <w:rPr>
          <w:rFonts w:ascii="Times New Roman" w:eastAsia="Times New Roman" w:hAnsi="Times New Roman"/>
          <w:sz w:val="28"/>
          <w:lang w:val="en-US"/>
        </w:rPr>
      </w:pPr>
    </w:p>
    <w:p w:rsidR="006D001B" w:rsidRDefault="006D001B" w:rsidP="00F40CDA">
      <w:pPr>
        <w:rPr>
          <w:rFonts w:ascii="Times New Roman" w:eastAsia="Times New Roman" w:hAnsi="Times New Roman"/>
          <w:sz w:val="28"/>
          <w:lang w:val="en-US"/>
        </w:rPr>
      </w:pPr>
    </w:p>
    <w:p w:rsidR="006D001B" w:rsidRDefault="006D001B" w:rsidP="00F40CDA">
      <w:pPr>
        <w:rPr>
          <w:rFonts w:ascii="Times New Roman" w:eastAsia="Times New Roman" w:hAnsi="Times New Roman"/>
          <w:sz w:val="28"/>
          <w:lang w:val="en-US"/>
        </w:rPr>
      </w:pPr>
      <w:r>
        <w:rPr>
          <w:rFonts w:ascii="Times New Roman" w:eastAsia="Times New Roman" w:hAnsi="Times New Roman"/>
          <w:sz w:val="28"/>
        </w:rPr>
        <w:t>Задание</w:t>
      </w:r>
      <w:r w:rsidRPr="006D001B">
        <w:rPr>
          <w:rFonts w:ascii="Times New Roman" w:eastAsia="Times New Roman" w:hAnsi="Times New Roman"/>
          <w:sz w:val="28"/>
          <w:lang w:val="en-US"/>
        </w:rPr>
        <w:t xml:space="preserve"> 3</w:t>
      </w:r>
    </w:p>
    <w:p w:rsidR="006D001B" w:rsidRPr="006D001B" w:rsidRDefault="006D001B" w:rsidP="00F40CDA">
      <w:pPr>
        <w:rPr>
          <w:rFonts w:ascii="Times New Roman" w:eastAsia="Times New Roman" w:hAnsi="Times New Roman"/>
          <w:sz w:val="28"/>
          <w:lang w:val="en-US"/>
        </w:rPr>
      </w:pPr>
    </w:p>
    <w:p w:rsidR="006D001B" w:rsidRPr="006D001B" w:rsidRDefault="006D001B" w:rsidP="006D001B">
      <w:pPr>
        <w:rPr>
          <w:rFonts w:ascii="Times New Roman" w:eastAsia="Times New Roman" w:hAnsi="Times New Roman"/>
          <w:sz w:val="28"/>
          <w:lang w:val="en-US"/>
        </w:rPr>
      </w:pPr>
      <w:r w:rsidRPr="006D001B">
        <w:rPr>
          <w:rFonts w:ascii="Times New Roman" w:eastAsia="Times New Roman" w:hAnsi="Times New Roman"/>
          <w:sz w:val="28"/>
          <w:lang w:val="en-US"/>
        </w:rPr>
        <w:t>private double Rn[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rivate double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rivate double[] NCF0 = 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rivate double[] NCF1 = 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rivate double[] NCF2 = 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rivate double[] NCF3 = new double[1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public SS(double[]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n,double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]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this.R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=Rn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this.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=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SS0(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SS 0"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</w:t>
      </w:r>
      <w:proofErr w:type="gramStart"/>
      <w:r w:rsidRPr="006D001B">
        <w:rPr>
          <w:rFonts w:ascii="Times New Roman" w:eastAsia="Times New Roman" w:hAnsi="Times New Roman"/>
          <w:sz w:val="28"/>
          <w:lang w:val="en-US"/>
        </w:rPr>
        <w:t>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gramEnd"/>
      <w:r w:rsidRPr="006D001B">
        <w:rPr>
          <w:rFonts w:ascii="Times New Roman" w:eastAsia="Times New Roman" w:hAnsi="Times New Roman"/>
          <w:sz w:val="28"/>
          <w:lang w:val="en-US"/>
        </w:rPr>
        <w:t>"a = "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n[0]) 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0[0]= 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0[1]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2;i&lt;NCF0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NCF0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eps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1;i&lt;NCF0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eps +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NCF0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] -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, 2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eps = "+eps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SS1(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SS 1"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0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n[0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1 = 0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eps = 0.0001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while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(alpha0, 2) +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1, 2) - Rn[0]) &gt; eps ||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0*alpha1-Rn[1]) &gt; eps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1 = Rn[1]/alpha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if(Rn[0]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1, 2)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return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 else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alpha0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n[0]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1, 2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"a0 = "+alpha0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"a1 = "+alpha1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1[0]= 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1[1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2;i&lt;NCF1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NCF1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epsCalc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1;i&lt;NCF1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epsCalc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+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NCF1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] -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, 2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eps = "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epsCalc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SS2(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SS 2"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0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n[0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1 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2 = 0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eps = 0.0001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while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(alpha0, 2) +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(alpha1, 2) +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2, 2) - Rn[0]) &gt; eps ||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0*alpha1+alpha1*alpha2-Rn[1]) &gt; eps ||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0*alpha2-Rn[2]) &gt; eps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2 = Rn[2]/alpha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1 = (Rn[1]-alpha1*alpha2)/alpha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if(Rn[0]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1, 2)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2, 2)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return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 else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alpha0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n[0]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1, 2)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2, 2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"a0 = "+alpha0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"a1 = "+alpha1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"a2 = "+alpha2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2[0]= 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2[1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2[2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2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3;i&lt;NCF2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NCF2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epsCalc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1;i&lt;NCF2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epsCalc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+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NCF2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] -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, 2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eps = "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epsCalc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void calcSS3(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SS 3"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0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n[0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1 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2 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3 = 0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eps = 0.0001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while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(alpha0, 2) +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(alpha1, 2) +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(alpha2, 2) +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3, 2) - Rn[0]) &gt; eps ||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 xml:space="preserve">    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0*alpha1+alpha1*alpha2+alpha2*alpha3-Rn[1]) &gt; eps ||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0*alpha2+alpha1*alpha3-Rn[2]) &gt; eps ||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0*alpha3-Rn[3]) &gt; eps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3 = Rn[3]/alpha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2 = (Rn[2]-alpha1*alpha3)/alpha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1 = (Rn[1]-alpha1*alpha2-alpha2*alpha3)/alpha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if(Rn[0]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1, 2)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2, 2)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3, 2)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return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 else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alpha0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n[0]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1, 2)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2, 2)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3, 2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"a0 = "+alpha0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"a1 = "+alpha1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"a2 = "+alpha2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"a3 = "+alpha3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3[0]= 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3[1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3[2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2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NCF3[3]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3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4;i&lt;NCF3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NCF3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 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epsCalc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=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1;i&lt;NCF3.length;i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epsCalc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+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NCF3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] -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rk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], 2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eps = "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epsCalc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</w:p>
    <w:p w:rsidR="006D001B" w:rsidRDefault="006D001B" w:rsidP="00F40CDA">
      <w:pPr>
        <w:rPr>
          <w:rFonts w:ascii="Times New Roman" w:eastAsia="Times New Roman" w:hAnsi="Times New Roman"/>
          <w:sz w:val="28"/>
          <w:lang w:val="en-US"/>
        </w:rPr>
      </w:pPr>
    </w:p>
    <w:p w:rsidR="006D001B" w:rsidRPr="006D001B" w:rsidRDefault="006D001B" w:rsidP="00F40CDA">
      <w:pPr>
        <w:rPr>
          <w:rFonts w:ascii="Times New Roman" w:eastAsia="Times New Roman" w:hAnsi="Times New Roman"/>
          <w:sz w:val="28"/>
          <w:lang w:val="en-US"/>
        </w:rPr>
      </w:pPr>
      <w:r>
        <w:rPr>
          <w:rFonts w:ascii="Times New Roman" w:eastAsia="Times New Roman" w:hAnsi="Times New Roman"/>
          <w:sz w:val="28"/>
        </w:rPr>
        <w:t>Задание</w:t>
      </w:r>
      <w:r w:rsidRPr="006D001B">
        <w:rPr>
          <w:rFonts w:ascii="Times New Roman" w:eastAsia="Times New Roman" w:hAnsi="Times New Roman"/>
          <w:sz w:val="28"/>
          <w:lang w:val="en-US"/>
        </w:rPr>
        <w:t xml:space="preserve"> 4</w:t>
      </w:r>
    </w:p>
    <w:p w:rsidR="006D001B" w:rsidRDefault="006D001B" w:rsidP="006D001B">
      <w:pPr>
        <w:rPr>
          <w:rFonts w:ascii="Times New Roman" w:eastAsia="Times New Roman" w:hAnsi="Times New Roman"/>
          <w:sz w:val="28"/>
          <w:lang w:val="en-US"/>
        </w:rPr>
      </w:pPr>
      <w:r w:rsidRPr="006D001B">
        <w:rPr>
          <w:rFonts w:ascii="Times New Roman" w:eastAsia="Times New Roman" w:hAnsi="Times New Roman"/>
          <w:sz w:val="28"/>
          <w:lang w:val="en-US"/>
        </w:rPr>
        <w:t>private double[] R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ARSS(double[] r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 = r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 xml:space="preserve">    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M3N2");</w:t>
      </w:r>
    </w:p>
    <w:p w:rsidR="006D001B" w:rsidRDefault="006D001B" w:rsidP="006D001B">
      <w:pPr>
        <w:rPr>
          <w:rFonts w:ascii="Times New Roman" w:eastAsia="Times New Roman" w:hAnsi="Times New Roman"/>
          <w:sz w:val="28"/>
          <w:lang w:val="en-US"/>
        </w:rPr>
      </w:pP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[] alp32 = M3N2(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lpha0=" + alp32[0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lpha1=" + alp32[1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lpha2=" + alp32[2])</w:t>
      </w:r>
      <w:r>
        <w:rPr>
          <w:rFonts w:ascii="Times New Roman" w:eastAsia="Times New Roman" w:hAnsi="Times New Roman"/>
          <w:sz w:val="28"/>
          <w:lang w:val="en-US"/>
        </w:rPr>
        <w:t>;</w:t>
      </w:r>
      <w:r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r w:rsidRPr="006D001B">
        <w:rPr>
          <w:rFonts w:ascii="Times New Roman" w:eastAsia="Times New Roman" w:hAnsi="Times New Roman"/>
          <w:sz w:val="28"/>
          <w:lang w:val="en-US"/>
        </w:rPr>
        <w:t>M3N2</w:t>
      </w:r>
      <w:r>
        <w:rPr>
          <w:rFonts w:ascii="Times New Roman" w:eastAsia="Times New Roman" w:hAnsi="Times New Roman"/>
          <w:sz w:val="28"/>
          <w:lang w:val="en-US"/>
        </w:rPr>
        <w:t>M2</w:t>
      </w:r>
      <w:r w:rsidRPr="006D001B">
        <w:rPr>
          <w:rFonts w:ascii="Times New Roman" w:eastAsia="Times New Roman" w:hAnsi="Times New Roman"/>
          <w:sz w:val="28"/>
          <w:lang w:val="en-US"/>
        </w:rPr>
        <w:t>();</w:t>
      </w:r>
    </w:p>
    <w:p w:rsidR="006D001B" w:rsidRDefault="006D001B" w:rsidP="006D001B">
      <w:pPr>
        <w:rPr>
          <w:rFonts w:ascii="Times New Roman" w:eastAsia="Times New Roman" w:hAnsi="Times New Roman"/>
          <w:sz w:val="28"/>
          <w:lang w:val="en-US"/>
        </w:rPr>
      </w:pP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</w:p>
    <w:p w:rsidR="006D001B" w:rsidRPr="006D001B" w:rsidRDefault="006D001B" w:rsidP="006D001B">
      <w:pPr>
        <w:rPr>
          <w:rFonts w:ascii="Times New Roman" w:eastAsia="Times New Roman" w:hAnsi="Times New Roman"/>
          <w:sz w:val="28"/>
          <w:lang w:val="en-US"/>
        </w:rPr>
      </w:pPr>
      <w:r w:rsidRPr="006D001B">
        <w:rPr>
          <w:rFonts w:ascii="Times New Roman" w:eastAsia="Times New Roman" w:hAnsi="Times New Roman"/>
          <w:sz w:val="28"/>
          <w:lang w:val="en-US"/>
        </w:rPr>
        <w:t>public double[] M3N2() {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[][] a = new double[][]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[2], R[1], R[0], R[3]},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[3], R[2], R[1], R[4]},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[4], R[3], R[2], R[5]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[] x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olveSystem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[] alpha = new double[3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alpha[0]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[0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b1 = x[0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b2 = x[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b3 = x[2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while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100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[2] = (R[2] - b1 * R[1] - b2 * R[0] - b3 * R[1]) / alpha[0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[1] = (R[1] - b1 * R[0] - b2 * R[1] - b3 * R[2] - alpha[2] * b1 * alpha[0]) / ((alpha[0] + alpha[2])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double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tmp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R[0] - b1 * R[1] - b2 * R[2] - b3 * R[3] - alpha[1] * (b1 * alpha[0] + alpha[1]) - alpha[2] * (b1 * (b1 * alpha[0] + alpha[1]) + b2 * alpha[0] + alpha[2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if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tmp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&lt; 0) return new double[]{0}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else alpha[0]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tmp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++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eturn alpha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public double[] M3N2M2(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[][] a = new double[][]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[2], R[1], R[0], R[3]},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{R[3], R[2], R[1], R[4]},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t xml:space="preserve">            {R[4], R[3], R[2], R[5]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[] x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olveSystem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= 0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1 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2 = 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3 = 0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eps = 0.0001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b1 = x[0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b2 = x[1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b3 = x[2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[] res=new double[10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for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in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 m = 0;m&lt;10;m++)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res[m]=R[m]-b1*R[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r w:rsidRPr="006D001B">
        <w:rPr>
          <w:rFonts w:ascii="Times New Roman" w:eastAsia="Times New Roman" w:hAnsi="Times New Roman"/>
          <w:sz w:val="28"/>
          <w:lang w:val="en-US"/>
        </w:rPr>
        <w:t>(m-1)]-b2*R[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r w:rsidRPr="006D001B">
        <w:rPr>
          <w:rFonts w:ascii="Times New Roman" w:eastAsia="Times New Roman" w:hAnsi="Times New Roman"/>
          <w:sz w:val="28"/>
          <w:lang w:val="en-US"/>
        </w:rPr>
        <w:t>(m-2)]-b3*R[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r w:rsidRPr="006D001B">
        <w:rPr>
          <w:rFonts w:ascii="Times New Roman" w:eastAsia="Times New Roman" w:hAnsi="Times New Roman"/>
          <w:sz w:val="28"/>
          <w:lang w:val="en-US"/>
        </w:rPr>
        <w:t>(m-3)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R["+m+"]="+R[m]+"-"+b1+" "+ R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m-1)]+"-"+b2+" "+R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m-2)]+"-"+b3+" "+R[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m-3)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double alpha0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es[0]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while 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(alpha0, 2) +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(alpha1, 2) +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 xml:space="preserve">(alpha2, 2) +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3, 2) - res[0]) &gt; eps ||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0*alpha1+alpha1*alpha2+alpha2*alpha3-res[1]) &gt; eps ||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0*alpha2+alpha1*alpha3-res[2]) &gt; eps ||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abs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0*alpha3-res[3]) &gt; eps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3 = res[3]/alpha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2 = (res[2]-alpha1*alpha3)/alpha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alpha1 = (res[1]-alpha1*alpha2-alpha2*alpha3)/alpha0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if(res[0] &lt;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1, 2)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2, 2)+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3, 2))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return new double[4]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 else {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    alpha0 =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sqrt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res[0]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1, 2)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2, 2)-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Math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pow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alpha3, 2)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}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0="+alpha0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1="+alpha1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2="+alpha2)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</w:t>
      </w:r>
      <w:proofErr w:type="spellStart"/>
      <w:r w:rsidRPr="006D001B">
        <w:rPr>
          <w:rFonts w:ascii="Times New Roman" w:eastAsia="Times New Roman" w:hAnsi="Times New Roman"/>
          <w:sz w:val="28"/>
          <w:lang w:val="en-US"/>
        </w:rPr>
        <w:t>System.</w:t>
      </w:r>
      <w:r w:rsidRPr="006D001B">
        <w:rPr>
          <w:rFonts w:ascii="Times New Roman" w:eastAsia="Times New Roman" w:hAnsi="Times New Roman"/>
          <w:i/>
          <w:iCs/>
          <w:sz w:val="28"/>
          <w:lang w:val="en-US"/>
        </w:rPr>
        <w:t>out</w:t>
      </w:r>
      <w:r w:rsidRPr="006D001B">
        <w:rPr>
          <w:rFonts w:ascii="Times New Roman" w:eastAsia="Times New Roman" w:hAnsi="Times New Roman"/>
          <w:sz w:val="28"/>
          <w:lang w:val="en-US"/>
        </w:rPr>
        <w:t>.println</w:t>
      </w:r>
      <w:proofErr w:type="spellEnd"/>
      <w:r w:rsidRPr="006D001B">
        <w:rPr>
          <w:rFonts w:ascii="Times New Roman" w:eastAsia="Times New Roman" w:hAnsi="Times New Roman"/>
          <w:sz w:val="28"/>
          <w:lang w:val="en-US"/>
        </w:rPr>
        <w:t>("a3="+alpha3);</w:t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 xml:space="preserve">    return res;</w:t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</w:p>
    <w:p w:rsidR="006D001B" w:rsidRPr="006D001B" w:rsidRDefault="006D001B" w:rsidP="006D001B">
      <w:pPr>
        <w:rPr>
          <w:rFonts w:ascii="Times New Roman" w:eastAsia="Times New Roman" w:hAnsi="Times New Roman"/>
          <w:sz w:val="28"/>
          <w:lang w:val="en-US"/>
        </w:rPr>
      </w:pPr>
      <w:r w:rsidRPr="006D001B">
        <w:rPr>
          <w:rFonts w:ascii="Times New Roman" w:eastAsia="Times New Roman" w:hAnsi="Times New Roman"/>
          <w:sz w:val="28"/>
          <w:lang w:val="en-US"/>
        </w:rPr>
        <w:lastRenderedPageBreak/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</w:r>
      <w:r w:rsidRPr="006D001B">
        <w:rPr>
          <w:rFonts w:ascii="Times New Roman" w:eastAsia="Times New Roman" w:hAnsi="Times New Roman"/>
          <w:sz w:val="28"/>
          <w:lang w:val="en-US"/>
        </w:rPr>
        <w:br/>
        <w:t>}</w:t>
      </w:r>
    </w:p>
    <w:p w:rsidR="006D001B" w:rsidRPr="006D001B" w:rsidRDefault="006D001B" w:rsidP="00F40CDA">
      <w:pPr>
        <w:rPr>
          <w:rFonts w:ascii="Times New Roman" w:eastAsia="Times New Roman" w:hAnsi="Times New Roman"/>
          <w:sz w:val="28"/>
          <w:lang w:val="en-US"/>
        </w:rPr>
      </w:pPr>
    </w:p>
    <w:sectPr w:rsidR="006D001B" w:rsidRPr="006D001B" w:rsidSect="00B2740A">
      <w:footerReference w:type="default" r:id="rId9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3DE5" w:rsidRDefault="002E3DE5" w:rsidP="006B79E4">
      <w:r>
        <w:separator/>
      </w:r>
    </w:p>
  </w:endnote>
  <w:endnote w:type="continuationSeparator" w:id="0">
    <w:p w:rsidR="002E3DE5" w:rsidRDefault="002E3DE5" w:rsidP="006B79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10F5" w:rsidRDefault="00F210F5" w:rsidP="00B2740A">
    <w:pPr>
      <w:pStyle w:val="a6"/>
    </w:pPr>
    <w:r>
      <w:t>АРСС</w:t>
    </w:r>
    <w:r>
      <w:ptab w:relativeTo="margin" w:alignment="center" w:leader="none"/>
    </w:r>
    <w:r>
      <w:fldChar w:fldCharType="begin"/>
    </w:r>
    <w:r>
      <w:instrText>PAGE   \* MERGEFORMAT</w:instrText>
    </w:r>
    <w:r>
      <w:fldChar w:fldCharType="separate"/>
    </w:r>
    <w:r w:rsidR="00AF4E0E">
      <w:rPr>
        <w:noProof/>
      </w:rPr>
      <w:t>15</w:t>
    </w:r>
    <w:r>
      <w:fldChar w:fldCharType="end"/>
    </w:r>
    <w:r>
      <w:ptab w:relativeTo="margin" w:alignment="right" w:leader="none"/>
    </w:r>
    <w:r>
      <w:t>6309-Витальев А.В.-56</w:t>
    </w:r>
  </w:p>
  <w:p w:rsidR="00F210F5" w:rsidRDefault="00F210F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3DE5" w:rsidRDefault="002E3DE5" w:rsidP="006B79E4">
      <w:r>
        <w:separator/>
      </w:r>
    </w:p>
  </w:footnote>
  <w:footnote w:type="continuationSeparator" w:id="0">
    <w:p w:rsidR="002E3DE5" w:rsidRDefault="002E3DE5" w:rsidP="006B79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DB017C"/>
    <w:multiLevelType w:val="hybridMultilevel"/>
    <w:tmpl w:val="346C77E4"/>
    <w:lvl w:ilvl="0" w:tplc="0419000F">
      <w:start w:val="1"/>
      <w:numFmt w:val="decimal"/>
      <w:lvlText w:val="%1."/>
      <w:lvlJc w:val="left"/>
      <w:pPr>
        <w:tabs>
          <w:tab w:val="num" w:pos="1060"/>
        </w:tabs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1" w15:restartNumberingAfterBreak="0">
    <w:nsid w:val="56B24098"/>
    <w:multiLevelType w:val="hybridMultilevel"/>
    <w:tmpl w:val="8DAC970C"/>
    <w:lvl w:ilvl="0" w:tplc="22A68C4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5D816B3E"/>
    <w:multiLevelType w:val="hybridMultilevel"/>
    <w:tmpl w:val="5B50A1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5F2291"/>
    <w:multiLevelType w:val="hybridMultilevel"/>
    <w:tmpl w:val="105AC280"/>
    <w:lvl w:ilvl="0" w:tplc="AAAC14A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FD6FCF"/>
    <w:multiLevelType w:val="hybridMultilevel"/>
    <w:tmpl w:val="5B50A1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347D"/>
    <w:rsid w:val="00060130"/>
    <w:rsid w:val="000843BD"/>
    <w:rsid w:val="0008442A"/>
    <w:rsid w:val="00097286"/>
    <w:rsid w:val="000E4E8A"/>
    <w:rsid w:val="000E6316"/>
    <w:rsid w:val="000F1638"/>
    <w:rsid w:val="001457FF"/>
    <w:rsid w:val="001D2A5C"/>
    <w:rsid w:val="001E0C7D"/>
    <w:rsid w:val="00213544"/>
    <w:rsid w:val="0022347D"/>
    <w:rsid w:val="002422E6"/>
    <w:rsid w:val="0025044E"/>
    <w:rsid w:val="002C25BE"/>
    <w:rsid w:val="002E3DE5"/>
    <w:rsid w:val="002E5ABB"/>
    <w:rsid w:val="002F1091"/>
    <w:rsid w:val="002F1F33"/>
    <w:rsid w:val="002F466E"/>
    <w:rsid w:val="003302CA"/>
    <w:rsid w:val="00330DB4"/>
    <w:rsid w:val="003332E6"/>
    <w:rsid w:val="00367E2A"/>
    <w:rsid w:val="003D11ED"/>
    <w:rsid w:val="0040396E"/>
    <w:rsid w:val="00431B46"/>
    <w:rsid w:val="00452842"/>
    <w:rsid w:val="00465907"/>
    <w:rsid w:val="00475122"/>
    <w:rsid w:val="00497CCC"/>
    <w:rsid w:val="004C4B5B"/>
    <w:rsid w:val="004C5614"/>
    <w:rsid w:val="004F126D"/>
    <w:rsid w:val="00534B58"/>
    <w:rsid w:val="005F44AE"/>
    <w:rsid w:val="00603ACD"/>
    <w:rsid w:val="006067D3"/>
    <w:rsid w:val="0061492D"/>
    <w:rsid w:val="006347E6"/>
    <w:rsid w:val="006553D7"/>
    <w:rsid w:val="006629A1"/>
    <w:rsid w:val="006969BA"/>
    <w:rsid w:val="006A2F91"/>
    <w:rsid w:val="006B446B"/>
    <w:rsid w:val="006B79E4"/>
    <w:rsid w:val="006C2C12"/>
    <w:rsid w:val="006D001B"/>
    <w:rsid w:val="00702D91"/>
    <w:rsid w:val="00715A72"/>
    <w:rsid w:val="0071627B"/>
    <w:rsid w:val="00717A35"/>
    <w:rsid w:val="0072714A"/>
    <w:rsid w:val="0075552C"/>
    <w:rsid w:val="0076159F"/>
    <w:rsid w:val="00763C1E"/>
    <w:rsid w:val="007F4B65"/>
    <w:rsid w:val="008262F0"/>
    <w:rsid w:val="00830ECB"/>
    <w:rsid w:val="0087607E"/>
    <w:rsid w:val="008C05DC"/>
    <w:rsid w:val="00993D5E"/>
    <w:rsid w:val="009A54E3"/>
    <w:rsid w:val="009A6786"/>
    <w:rsid w:val="009B3B1A"/>
    <w:rsid w:val="00A425DF"/>
    <w:rsid w:val="00A7212F"/>
    <w:rsid w:val="00A72894"/>
    <w:rsid w:val="00A91772"/>
    <w:rsid w:val="00AA5118"/>
    <w:rsid w:val="00AF4E0E"/>
    <w:rsid w:val="00B2740A"/>
    <w:rsid w:val="00B72499"/>
    <w:rsid w:val="00B85C45"/>
    <w:rsid w:val="00BE2869"/>
    <w:rsid w:val="00C535F6"/>
    <w:rsid w:val="00C63C85"/>
    <w:rsid w:val="00C73082"/>
    <w:rsid w:val="00CB56BF"/>
    <w:rsid w:val="00CF3CA0"/>
    <w:rsid w:val="00D049CA"/>
    <w:rsid w:val="00D63DB1"/>
    <w:rsid w:val="00D75705"/>
    <w:rsid w:val="00DE0ACD"/>
    <w:rsid w:val="00DE6758"/>
    <w:rsid w:val="00DF0D6C"/>
    <w:rsid w:val="00DF4F81"/>
    <w:rsid w:val="00E16983"/>
    <w:rsid w:val="00E26536"/>
    <w:rsid w:val="00E525CA"/>
    <w:rsid w:val="00E53926"/>
    <w:rsid w:val="00E66158"/>
    <w:rsid w:val="00E92762"/>
    <w:rsid w:val="00EC6E2E"/>
    <w:rsid w:val="00ED1900"/>
    <w:rsid w:val="00F210F5"/>
    <w:rsid w:val="00F40CDA"/>
    <w:rsid w:val="00F458C8"/>
    <w:rsid w:val="00F52788"/>
    <w:rsid w:val="00FA6795"/>
    <w:rsid w:val="00FD2C7B"/>
    <w:rsid w:val="00FE1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63C49C1"/>
  <w15:chartTrackingRefBased/>
  <w15:docId w15:val="{19A96005-A399-4A9D-886F-BCEE209DF5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69BA"/>
    <w:pPr>
      <w:spacing w:after="0" w:line="240" w:lineRule="auto"/>
    </w:pPr>
    <w:rPr>
      <w:rFonts w:ascii="Calibri" w:eastAsia="Calibri" w:hAnsi="Calibri" w:cs="Arial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843BD"/>
    <w:pPr>
      <w:keepNext/>
      <w:keepLines/>
      <w:spacing w:before="480"/>
      <w:outlineLvl w:val="0"/>
    </w:pPr>
    <w:rPr>
      <w:rFonts w:ascii="Times New Roman" w:eastAsia="Times New Roman" w:hAnsi="Times New Roman" w:cs="Times New Roman"/>
      <w:b/>
      <w:bCs/>
      <w:sz w:val="28"/>
      <w:szCs w:val="28"/>
      <w:lang w:val="x-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702D91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6B79E4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6B79E4"/>
    <w:rPr>
      <w:rFonts w:ascii="Calibri" w:eastAsia="Calibri" w:hAnsi="Calibri" w:cs="Arial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6B79E4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B79E4"/>
    <w:rPr>
      <w:rFonts w:ascii="Calibri" w:eastAsia="Calibri" w:hAnsi="Calibri" w:cs="Arial"/>
      <w:sz w:val="20"/>
      <w:szCs w:val="20"/>
      <w:lang w:eastAsia="ru-RU"/>
    </w:rPr>
  </w:style>
  <w:style w:type="paragraph" w:customStyle="1" w:styleId="a8">
    <w:name w:val="Текст Реферата"/>
    <w:basedOn w:val="a"/>
    <w:qFormat/>
    <w:rsid w:val="000843BD"/>
    <w:pPr>
      <w:ind w:firstLine="3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0843BD"/>
    <w:rPr>
      <w:rFonts w:ascii="Times New Roman" w:eastAsia="Times New Roman" w:hAnsi="Times New Roman" w:cs="Times New Roman"/>
      <w:b/>
      <w:bCs/>
      <w:sz w:val="28"/>
      <w:szCs w:val="28"/>
      <w:lang w:val="x-none" w:eastAsia="ru-RU"/>
    </w:rPr>
  </w:style>
  <w:style w:type="paragraph" w:styleId="a9">
    <w:name w:val="Subtitle"/>
    <w:basedOn w:val="a"/>
    <w:link w:val="aa"/>
    <w:uiPriority w:val="11"/>
    <w:qFormat/>
    <w:rsid w:val="00830ECB"/>
    <w:pPr>
      <w:spacing w:line="480" w:lineRule="auto"/>
      <w:jc w:val="center"/>
    </w:pPr>
    <w:rPr>
      <w:rFonts w:ascii="Calibri Light" w:eastAsia="Times New Roman" w:hAnsi="Calibri Light" w:cs="Times New Roman"/>
      <w:bCs/>
      <w:sz w:val="28"/>
      <w:szCs w:val="24"/>
      <w:lang w:val="x-none"/>
    </w:rPr>
  </w:style>
  <w:style w:type="character" w:customStyle="1" w:styleId="aa">
    <w:name w:val="Подзаголовок Знак"/>
    <w:basedOn w:val="a0"/>
    <w:link w:val="a9"/>
    <w:uiPriority w:val="11"/>
    <w:rsid w:val="00830ECB"/>
    <w:rPr>
      <w:rFonts w:ascii="Calibri Light" w:eastAsia="Times New Roman" w:hAnsi="Calibri Light" w:cs="Times New Roman"/>
      <w:bCs/>
      <w:sz w:val="28"/>
      <w:szCs w:val="24"/>
      <w:lang w:val="x-none" w:eastAsia="ru-RU"/>
    </w:rPr>
  </w:style>
  <w:style w:type="table" w:styleId="ab">
    <w:name w:val="Table Grid"/>
    <w:basedOn w:val="a1"/>
    <w:rsid w:val="006067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7F4B65"/>
    <w:pPr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ad">
    <w:name w:val="Emphasis"/>
    <w:basedOn w:val="a0"/>
    <w:uiPriority w:val="20"/>
    <w:qFormat/>
    <w:rsid w:val="00060130"/>
    <w:rPr>
      <w:i/>
      <w:iCs/>
    </w:rPr>
  </w:style>
  <w:style w:type="paragraph" w:styleId="ae">
    <w:name w:val="Normal (Web)"/>
    <w:basedOn w:val="a"/>
    <w:uiPriority w:val="99"/>
    <w:semiHidden/>
    <w:unhideWhenUsed/>
    <w:rsid w:val="000F1638"/>
    <w:pPr>
      <w:spacing w:before="100" w:beforeAutospacing="1" w:after="119"/>
    </w:pPr>
    <w:rPr>
      <w:rFonts w:ascii="Times New Roman" w:eastAsia="Times New Roman" w:hAnsi="Times New Roman" w:cs="Times New Roman"/>
      <w:sz w:val="24"/>
      <w:szCs w:val="24"/>
    </w:rPr>
  </w:style>
  <w:style w:type="character" w:styleId="af">
    <w:name w:val="Placeholder Text"/>
    <w:basedOn w:val="a0"/>
    <w:uiPriority w:val="99"/>
    <w:semiHidden/>
    <w:rsid w:val="0046590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59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9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4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8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07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8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72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99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7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95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8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46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43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03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03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9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7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4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9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31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5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33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33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41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31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2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7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82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4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36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81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7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chart" Target="charts/chart2.xml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image" Target="media/image41.wmf"/><Relationship Id="rId97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2.wmf"/><Relationship Id="rId95" Type="http://schemas.openxmlformats.org/officeDocument/2006/relationships/image" Target="media/image4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image" Target="media/image43.wmf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6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chart" Target="charts/chart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asha\Desktop\&#1058;&#1057;&#1055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asha\Desktop\&#1058;&#1057;&#1055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70115923009624"/>
          <c:y val="0.13930555555555557"/>
          <c:w val="0.74382174103237098"/>
          <c:h val="0.60786956715156371"/>
        </c:manualLayout>
      </c:layout>
      <c:lineChart>
        <c:grouping val="standard"/>
        <c:varyColors val="0"/>
        <c:ser>
          <c:idx val="0"/>
          <c:order val="0"/>
          <c:tx>
            <c:v>Исходный процесс</c:v>
          </c:tx>
          <c:spPr>
            <a:ln w="31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Лист1!$A$1:$A$100</c:f>
              <c:numCache>
                <c:formatCode>General</c:formatCode>
                <c:ptCount val="100"/>
                <c:pt idx="0">
                  <c:v>-10.853999999999999</c:v>
                </c:pt>
                <c:pt idx="1">
                  <c:v>-16.747</c:v>
                </c:pt>
                <c:pt idx="2">
                  <c:v>-15.147</c:v>
                </c:pt>
                <c:pt idx="3">
                  <c:v>-12.109</c:v>
                </c:pt>
                <c:pt idx="4">
                  <c:v>-13.816000000000001</c:v>
                </c:pt>
                <c:pt idx="5">
                  <c:v>-18.652999999999999</c:v>
                </c:pt>
                <c:pt idx="6">
                  <c:v>-20.898</c:v>
                </c:pt>
                <c:pt idx="7">
                  <c:v>-14.015000000000001</c:v>
                </c:pt>
                <c:pt idx="8">
                  <c:v>-14.489000000000001</c:v>
                </c:pt>
                <c:pt idx="9">
                  <c:v>-10.087999999999999</c:v>
                </c:pt>
                <c:pt idx="10">
                  <c:v>-20.431000000000001</c:v>
                </c:pt>
                <c:pt idx="11">
                  <c:v>-7.6790000000000003</c:v>
                </c:pt>
                <c:pt idx="12">
                  <c:v>-13.95</c:v>
                </c:pt>
                <c:pt idx="13">
                  <c:v>-21.77</c:v>
                </c:pt>
                <c:pt idx="14">
                  <c:v>-13.079000000000001</c:v>
                </c:pt>
                <c:pt idx="15">
                  <c:v>-15.257</c:v>
                </c:pt>
                <c:pt idx="16">
                  <c:v>-9.6750000000000007</c:v>
                </c:pt>
                <c:pt idx="17">
                  <c:v>-5.0339999999999998</c:v>
                </c:pt>
                <c:pt idx="18">
                  <c:v>-15.72</c:v>
                </c:pt>
                <c:pt idx="19">
                  <c:v>-5.5650000000000004</c:v>
                </c:pt>
                <c:pt idx="20">
                  <c:v>-20.515000000000001</c:v>
                </c:pt>
                <c:pt idx="21">
                  <c:v>-19.609000000000002</c:v>
                </c:pt>
                <c:pt idx="22">
                  <c:v>-4.5170000000000003</c:v>
                </c:pt>
                <c:pt idx="23">
                  <c:v>-12.494</c:v>
                </c:pt>
                <c:pt idx="24">
                  <c:v>-18.861999999999998</c:v>
                </c:pt>
                <c:pt idx="25">
                  <c:v>-9.7569999999999997</c:v>
                </c:pt>
                <c:pt idx="26">
                  <c:v>-10.454000000000001</c:v>
                </c:pt>
                <c:pt idx="27">
                  <c:v>-21.292000000000002</c:v>
                </c:pt>
                <c:pt idx="28">
                  <c:v>-20.582999999999998</c:v>
                </c:pt>
                <c:pt idx="29">
                  <c:v>-3.0550000000000002</c:v>
                </c:pt>
                <c:pt idx="30">
                  <c:v>-19.783999999999999</c:v>
                </c:pt>
                <c:pt idx="31">
                  <c:v>-22.093</c:v>
                </c:pt>
                <c:pt idx="32">
                  <c:v>-16.286000000000001</c:v>
                </c:pt>
                <c:pt idx="33">
                  <c:v>-20.864000000000001</c:v>
                </c:pt>
                <c:pt idx="34">
                  <c:v>-6.915</c:v>
                </c:pt>
                <c:pt idx="35">
                  <c:v>-11.727</c:v>
                </c:pt>
                <c:pt idx="36">
                  <c:v>-18.782</c:v>
                </c:pt>
                <c:pt idx="37">
                  <c:v>-17.003</c:v>
                </c:pt>
                <c:pt idx="38">
                  <c:v>-8.3209999999999997</c:v>
                </c:pt>
                <c:pt idx="39">
                  <c:v>-20.77</c:v>
                </c:pt>
                <c:pt idx="40">
                  <c:v>-11.773999999999999</c:v>
                </c:pt>
                <c:pt idx="41">
                  <c:v>-12.452</c:v>
                </c:pt>
                <c:pt idx="42">
                  <c:v>-7.8929999999999998</c:v>
                </c:pt>
                <c:pt idx="43">
                  <c:v>-25.242000000000001</c:v>
                </c:pt>
                <c:pt idx="44">
                  <c:v>-14.148999999999999</c:v>
                </c:pt>
                <c:pt idx="45">
                  <c:v>-12.026</c:v>
                </c:pt>
                <c:pt idx="46">
                  <c:v>-20.338000000000001</c:v>
                </c:pt>
                <c:pt idx="47">
                  <c:v>-5.0839999999999996</c:v>
                </c:pt>
                <c:pt idx="48">
                  <c:v>-11.375999999999999</c:v>
                </c:pt>
                <c:pt idx="49">
                  <c:v>-27.457999999999998</c:v>
                </c:pt>
                <c:pt idx="50">
                  <c:v>-16.093</c:v>
                </c:pt>
                <c:pt idx="51">
                  <c:v>-12.904</c:v>
                </c:pt>
                <c:pt idx="52">
                  <c:v>-25.123000000000001</c:v>
                </c:pt>
                <c:pt idx="53">
                  <c:v>-12.452</c:v>
                </c:pt>
                <c:pt idx="54">
                  <c:v>-9.4440000000000008</c:v>
                </c:pt>
                <c:pt idx="55">
                  <c:v>-7.048</c:v>
                </c:pt>
                <c:pt idx="56">
                  <c:v>-16.359000000000002</c:v>
                </c:pt>
                <c:pt idx="57">
                  <c:v>-16.657</c:v>
                </c:pt>
                <c:pt idx="58">
                  <c:v>-15.397</c:v>
                </c:pt>
                <c:pt idx="59">
                  <c:v>-14.348000000000001</c:v>
                </c:pt>
                <c:pt idx="60">
                  <c:v>-22.552</c:v>
                </c:pt>
                <c:pt idx="61">
                  <c:v>-8.7420000000000009</c:v>
                </c:pt>
                <c:pt idx="62">
                  <c:v>-20.657</c:v>
                </c:pt>
                <c:pt idx="63">
                  <c:v>-16.434999999999999</c:v>
                </c:pt>
                <c:pt idx="64">
                  <c:v>-14.568</c:v>
                </c:pt>
                <c:pt idx="65">
                  <c:v>-15.776</c:v>
                </c:pt>
                <c:pt idx="66">
                  <c:v>-10.784000000000001</c:v>
                </c:pt>
                <c:pt idx="67">
                  <c:v>-30.606000000000002</c:v>
                </c:pt>
                <c:pt idx="68">
                  <c:v>-20.100000000000001</c:v>
                </c:pt>
                <c:pt idx="69">
                  <c:v>-14.515000000000001</c:v>
                </c:pt>
                <c:pt idx="70">
                  <c:v>-14.885999999999999</c:v>
                </c:pt>
                <c:pt idx="71">
                  <c:v>-15.894</c:v>
                </c:pt>
                <c:pt idx="72">
                  <c:v>-19.966999999999999</c:v>
                </c:pt>
                <c:pt idx="73">
                  <c:v>-9.8339999999999996</c:v>
                </c:pt>
                <c:pt idx="74">
                  <c:v>-22.79</c:v>
                </c:pt>
                <c:pt idx="75">
                  <c:v>-13.452999999999999</c:v>
                </c:pt>
                <c:pt idx="76">
                  <c:v>-4.218</c:v>
                </c:pt>
                <c:pt idx="77">
                  <c:v>-21.501000000000001</c:v>
                </c:pt>
                <c:pt idx="78">
                  <c:v>-7.8769999999999998</c:v>
                </c:pt>
                <c:pt idx="79">
                  <c:v>-22.681000000000001</c:v>
                </c:pt>
                <c:pt idx="80">
                  <c:v>-12.122</c:v>
                </c:pt>
                <c:pt idx="81">
                  <c:v>-20.728999999999999</c:v>
                </c:pt>
                <c:pt idx="82">
                  <c:v>-15.664</c:v>
                </c:pt>
                <c:pt idx="83">
                  <c:v>-12.098000000000001</c:v>
                </c:pt>
                <c:pt idx="84">
                  <c:v>-15.981</c:v>
                </c:pt>
                <c:pt idx="85">
                  <c:v>-23.837</c:v>
                </c:pt>
                <c:pt idx="86">
                  <c:v>-21.504999999999999</c:v>
                </c:pt>
                <c:pt idx="87">
                  <c:v>-18.82</c:v>
                </c:pt>
                <c:pt idx="88">
                  <c:v>-16.751999999999999</c:v>
                </c:pt>
                <c:pt idx="89">
                  <c:v>-17.324999999999999</c:v>
                </c:pt>
                <c:pt idx="90">
                  <c:v>-8.9589999999999996</c:v>
                </c:pt>
                <c:pt idx="91">
                  <c:v>-17.355</c:v>
                </c:pt>
                <c:pt idx="92">
                  <c:v>-14.364000000000001</c:v>
                </c:pt>
                <c:pt idx="93">
                  <c:v>-11.285</c:v>
                </c:pt>
                <c:pt idx="94">
                  <c:v>-16.995999999999999</c:v>
                </c:pt>
                <c:pt idx="95">
                  <c:v>-17.138000000000002</c:v>
                </c:pt>
                <c:pt idx="96">
                  <c:v>-15.788</c:v>
                </c:pt>
                <c:pt idx="97">
                  <c:v>-20.053999999999998</c:v>
                </c:pt>
                <c:pt idx="98">
                  <c:v>-7.2880000000000003</c:v>
                </c:pt>
                <c:pt idx="99">
                  <c:v>-17.111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E63-4463-A587-249B40184D29}"/>
            </c:ext>
          </c:extLst>
        </c:ser>
        <c:ser>
          <c:idx val="1"/>
          <c:order val="1"/>
          <c:tx>
            <c:v>MX</c:v>
          </c:tx>
          <c:spPr>
            <a:ln w="127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val>
            <c:numRef>
              <c:f>Лист1!$B$1:$B$100</c:f>
              <c:numCache>
                <c:formatCode>General</c:formatCode>
                <c:ptCount val="100"/>
                <c:pt idx="0">
                  <c:v>-15.0123</c:v>
                </c:pt>
                <c:pt idx="1">
                  <c:v>-15.0123</c:v>
                </c:pt>
                <c:pt idx="2">
                  <c:v>-15.0123</c:v>
                </c:pt>
                <c:pt idx="3">
                  <c:v>-15.0123</c:v>
                </c:pt>
                <c:pt idx="4">
                  <c:v>-15.0123</c:v>
                </c:pt>
                <c:pt idx="5">
                  <c:v>-15.0123</c:v>
                </c:pt>
                <c:pt idx="6">
                  <c:v>-15.0123</c:v>
                </c:pt>
                <c:pt idx="7">
                  <c:v>-15.0123</c:v>
                </c:pt>
                <c:pt idx="8">
                  <c:v>-15.0123</c:v>
                </c:pt>
                <c:pt idx="9">
                  <c:v>-15.0123</c:v>
                </c:pt>
                <c:pt idx="10">
                  <c:v>-15.0123</c:v>
                </c:pt>
                <c:pt idx="11">
                  <c:v>-15.0123</c:v>
                </c:pt>
                <c:pt idx="12">
                  <c:v>-15.0123</c:v>
                </c:pt>
                <c:pt idx="13">
                  <c:v>-15.0123</c:v>
                </c:pt>
                <c:pt idx="14">
                  <c:v>-15.0123</c:v>
                </c:pt>
                <c:pt idx="15">
                  <c:v>-15.0123</c:v>
                </c:pt>
                <c:pt idx="16">
                  <c:v>-15.0123</c:v>
                </c:pt>
                <c:pt idx="17">
                  <c:v>-15.0123</c:v>
                </c:pt>
                <c:pt idx="18">
                  <c:v>-15.0123</c:v>
                </c:pt>
                <c:pt idx="19">
                  <c:v>-15.0123</c:v>
                </c:pt>
                <c:pt idx="20">
                  <c:v>-15.0123</c:v>
                </c:pt>
                <c:pt idx="21">
                  <c:v>-15.0123</c:v>
                </c:pt>
                <c:pt idx="22">
                  <c:v>-15.0123</c:v>
                </c:pt>
                <c:pt idx="23">
                  <c:v>-15.0123</c:v>
                </c:pt>
                <c:pt idx="24">
                  <c:v>-15.0123</c:v>
                </c:pt>
                <c:pt idx="25">
                  <c:v>-15.0123</c:v>
                </c:pt>
                <c:pt idx="26">
                  <c:v>-15.0123</c:v>
                </c:pt>
                <c:pt idx="27">
                  <c:v>-15.0123</c:v>
                </c:pt>
                <c:pt idx="28">
                  <c:v>-15.0123</c:v>
                </c:pt>
                <c:pt idx="29">
                  <c:v>-15.0123</c:v>
                </c:pt>
                <c:pt idx="30">
                  <c:v>-15.0123</c:v>
                </c:pt>
                <c:pt idx="31">
                  <c:v>-15.0123</c:v>
                </c:pt>
                <c:pt idx="32">
                  <c:v>-15.0123</c:v>
                </c:pt>
                <c:pt idx="33">
                  <c:v>-15.0123</c:v>
                </c:pt>
                <c:pt idx="34">
                  <c:v>-15.0123</c:v>
                </c:pt>
                <c:pt idx="35">
                  <c:v>-15.0123</c:v>
                </c:pt>
                <c:pt idx="36">
                  <c:v>-15.0123</c:v>
                </c:pt>
                <c:pt idx="37">
                  <c:v>-15.0123</c:v>
                </c:pt>
                <c:pt idx="38">
                  <c:v>-15.0123</c:v>
                </c:pt>
                <c:pt idx="39">
                  <c:v>-15.0123</c:v>
                </c:pt>
                <c:pt idx="40">
                  <c:v>-15.0123</c:v>
                </c:pt>
                <c:pt idx="41">
                  <c:v>-15.0123</c:v>
                </c:pt>
                <c:pt idx="42">
                  <c:v>-15.0123</c:v>
                </c:pt>
                <c:pt idx="43">
                  <c:v>-15.0123</c:v>
                </c:pt>
                <c:pt idx="44">
                  <c:v>-15.0123</c:v>
                </c:pt>
                <c:pt idx="45">
                  <c:v>-15.0123</c:v>
                </c:pt>
                <c:pt idx="46">
                  <c:v>-15.0123</c:v>
                </c:pt>
                <c:pt idx="47">
                  <c:v>-15.0123</c:v>
                </c:pt>
                <c:pt idx="48">
                  <c:v>-15.0123</c:v>
                </c:pt>
                <c:pt idx="49">
                  <c:v>-15.0123</c:v>
                </c:pt>
                <c:pt idx="50">
                  <c:v>-15.0123</c:v>
                </c:pt>
                <c:pt idx="51">
                  <c:v>-15.0123</c:v>
                </c:pt>
                <c:pt idx="52">
                  <c:v>-15.0123</c:v>
                </c:pt>
                <c:pt idx="53">
                  <c:v>-15.0123</c:v>
                </c:pt>
                <c:pt idx="54">
                  <c:v>-15.0123</c:v>
                </c:pt>
                <c:pt idx="55">
                  <c:v>-15.0123</c:v>
                </c:pt>
                <c:pt idx="56">
                  <c:v>-15.0123</c:v>
                </c:pt>
                <c:pt idx="57">
                  <c:v>-15.0123</c:v>
                </c:pt>
                <c:pt idx="58">
                  <c:v>-15.0123</c:v>
                </c:pt>
                <c:pt idx="59">
                  <c:v>-15.0123</c:v>
                </c:pt>
                <c:pt idx="60">
                  <c:v>-15.0123</c:v>
                </c:pt>
                <c:pt idx="61">
                  <c:v>-15.0123</c:v>
                </c:pt>
                <c:pt idx="62">
                  <c:v>-15.0123</c:v>
                </c:pt>
                <c:pt idx="63">
                  <c:v>-15.0123</c:v>
                </c:pt>
                <c:pt idx="64">
                  <c:v>-15.0123</c:v>
                </c:pt>
                <c:pt idx="65">
                  <c:v>-15.0123</c:v>
                </c:pt>
                <c:pt idx="66">
                  <c:v>-15.0123</c:v>
                </c:pt>
                <c:pt idx="67">
                  <c:v>-15.0123</c:v>
                </c:pt>
                <c:pt idx="68">
                  <c:v>-15.0123</c:v>
                </c:pt>
                <c:pt idx="69">
                  <c:v>-15.0123</c:v>
                </c:pt>
                <c:pt idx="70">
                  <c:v>-15.0123</c:v>
                </c:pt>
                <c:pt idx="71">
                  <c:v>-15.0123</c:v>
                </c:pt>
                <c:pt idx="72">
                  <c:v>-15.0123</c:v>
                </c:pt>
                <c:pt idx="73">
                  <c:v>-15.0123</c:v>
                </c:pt>
                <c:pt idx="74">
                  <c:v>-15.0123</c:v>
                </c:pt>
                <c:pt idx="75">
                  <c:v>-15.0123</c:v>
                </c:pt>
                <c:pt idx="76">
                  <c:v>-15.0123</c:v>
                </c:pt>
                <c:pt idx="77">
                  <c:v>-15.0123</c:v>
                </c:pt>
                <c:pt idx="78">
                  <c:v>-15.0123</c:v>
                </c:pt>
                <c:pt idx="79">
                  <c:v>-15.0123</c:v>
                </c:pt>
                <c:pt idx="80">
                  <c:v>-15.0123</c:v>
                </c:pt>
                <c:pt idx="81">
                  <c:v>-15.0123</c:v>
                </c:pt>
                <c:pt idx="82">
                  <c:v>-15.0123</c:v>
                </c:pt>
                <c:pt idx="83">
                  <c:v>-15.0123</c:v>
                </c:pt>
                <c:pt idx="84">
                  <c:v>-15.0123</c:v>
                </c:pt>
                <c:pt idx="85">
                  <c:v>-15.0123</c:v>
                </c:pt>
                <c:pt idx="86">
                  <c:v>-15.0123</c:v>
                </c:pt>
                <c:pt idx="87">
                  <c:v>-15.0123</c:v>
                </c:pt>
                <c:pt idx="88">
                  <c:v>-15.0123</c:v>
                </c:pt>
                <c:pt idx="89">
                  <c:v>-15.0123</c:v>
                </c:pt>
                <c:pt idx="90">
                  <c:v>-15.0123</c:v>
                </c:pt>
                <c:pt idx="91">
                  <c:v>-15.0123</c:v>
                </c:pt>
                <c:pt idx="92">
                  <c:v>-15.0123</c:v>
                </c:pt>
                <c:pt idx="93">
                  <c:v>-15.0123</c:v>
                </c:pt>
                <c:pt idx="94">
                  <c:v>-15.0123</c:v>
                </c:pt>
                <c:pt idx="95">
                  <c:v>-15.0123</c:v>
                </c:pt>
                <c:pt idx="96">
                  <c:v>-15.0123</c:v>
                </c:pt>
                <c:pt idx="97">
                  <c:v>-15.0123</c:v>
                </c:pt>
                <c:pt idx="98">
                  <c:v>-15.0123</c:v>
                </c:pt>
                <c:pt idx="99">
                  <c:v>-15.012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E63-4463-A587-249B40184D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79340112"/>
        <c:axId val="279340440"/>
      </c:lineChart>
      <c:catAx>
        <c:axId val="27934011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9340440"/>
        <c:crosses val="autoZero"/>
        <c:auto val="1"/>
        <c:lblAlgn val="ctr"/>
        <c:lblOffset val="100"/>
        <c:noMultiLvlLbl val="0"/>
      </c:catAx>
      <c:valAx>
        <c:axId val="2793404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93401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34583333333333333"/>
          <c:y val="0.80203745718225905"/>
          <c:w val="0.42361111111111105"/>
          <c:h val="0.1361995004861680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Графическая оценка</a:t>
            </a:r>
            <a:r>
              <a:rPr lang="ru-RU" baseline="0"/>
              <a:t> НКФ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8.047003499562555E-2"/>
          <c:y val="0.17171296296296296"/>
          <c:w val="0.88897440944881889"/>
          <c:h val="0.62921296296296292"/>
        </c:manualLayout>
      </c:layout>
      <c:lineChart>
        <c:grouping val="standard"/>
        <c:varyColors val="0"/>
        <c:ser>
          <c:idx val="0"/>
          <c:order val="0"/>
          <c:tx>
            <c:v>r</c:v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numRef>
              <c:f>Лист1!$F$1:$F$11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Лист1!$C$1:$C$11</c:f>
              <c:numCache>
                <c:formatCode>General</c:formatCode>
                <c:ptCount val="11"/>
                <c:pt idx="0">
                  <c:v>1</c:v>
                </c:pt>
                <c:pt idx="1">
                  <c:v>-0.26398424260709102</c:v>
                </c:pt>
                <c:pt idx="2">
                  <c:v>-6.7438886993608796E-2</c:v>
                </c:pt>
                <c:pt idx="3">
                  <c:v>0.177197567276725</c:v>
                </c:pt>
                <c:pt idx="4">
                  <c:v>-9.8777592953068205E-2</c:v>
                </c:pt>
                <c:pt idx="5">
                  <c:v>-1.2811747582037999E-2</c:v>
                </c:pt>
                <c:pt idx="6">
                  <c:v>6.4701543524515903E-2</c:v>
                </c:pt>
                <c:pt idx="7">
                  <c:v>-4.5973735128256303E-2</c:v>
                </c:pt>
                <c:pt idx="8">
                  <c:v>7.3557100705666104E-3</c:v>
                </c:pt>
                <c:pt idx="9">
                  <c:v>3.46821316427827E-2</c:v>
                </c:pt>
                <c:pt idx="10">
                  <c:v>-1.5104509039372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1AD-4B8E-83CD-5D3CFB7DE609}"/>
            </c:ext>
          </c:extLst>
        </c:ser>
        <c:ser>
          <c:idx val="1"/>
          <c:order val="1"/>
          <c:tx>
            <c:v>1/e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F$1:$F$11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Лист1!$D$1:$D$11</c:f>
              <c:numCache>
                <c:formatCode>General</c:formatCode>
                <c:ptCount val="11"/>
                <c:pt idx="0">
                  <c:v>0.36787944117144233</c:v>
                </c:pt>
                <c:pt idx="1">
                  <c:v>0.36787944117144233</c:v>
                </c:pt>
                <c:pt idx="2">
                  <c:v>0.36787944117144233</c:v>
                </c:pt>
                <c:pt idx="3">
                  <c:v>0.36787944117144233</c:v>
                </c:pt>
                <c:pt idx="4">
                  <c:v>0.36787944117144233</c:v>
                </c:pt>
                <c:pt idx="5">
                  <c:v>0.36787944117144233</c:v>
                </c:pt>
                <c:pt idx="6">
                  <c:v>0.36787944117144233</c:v>
                </c:pt>
                <c:pt idx="7">
                  <c:v>0.36787944117144233</c:v>
                </c:pt>
                <c:pt idx="8">
                  <c:v>0.36787944117144233</c:v>
                </c:pt>
                <c:pt idx="9">
                  <c:v>0.36787944117144233</c:v>
                </c:pt>
                <c:pt idx="10">
                  <c:v>0.3678794411714423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1AD-4B8E-83CD-5D3CFB7DE609}"/>
            </c:ext>
          </c:extLst>
        </c:ser>
        <c:ser>
          <c:idx val="2"/>
          <c:order val="2"/>
          <c:tx>
            <c:v>-1/e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F$1:$F$11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Лист1!$E$1:$E$11</c:f>
              <c:numCache>
                <c:formatCode>General</c:formatCode>
                <c:ptCount val="11"/>
                <c:pt idx="0">
                  <c:v>-0.36787944117144233</c:v>
                </c:pt>
                <c:pt idx="1">
                  <c:v>-0.36787944117144233</c:v>
                </c:pt>
                <c:pt idx="2">
                  <c:v>-0.36787944117144233</c:v>
                </c:pt>
                <c:pt idx="3">
                  <c:v>-0.36787944117144233</c:v>
                </c:pt>
                <c:pt idx="4">
                  <c:v>-0.36787944117144233</c:v>
                </c:pt>
                <c:pt idx="5">
                  <c:v>-0.36787944117144233</c:v>
                </c:pt>
                <c:pt idx="6">
                  <c:v>-0.36787944117144233</c:v>
                </c:pt>
                <c:pt idx="7">
                  <c:v>-0.36787944117144233</c:v>
                </c:pt>
                <c:pt idx="8">
                  <c:v>-0.36787944117144233</c:v>
                </c:pt>
                <c:pt idx="9">
                  <c:v>-0.36787944117144233</c:v>
                </c:pt>
                <c:pt idx="10">
                  <c:v>-0.3678794411714423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21AD-4B8E-83CD-5D3CFB7DE6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54673104"/>
        <c:axId val="154673432"/>
      </c:lineChart>
      <c:catAx>
        <c:axId val="1546731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4673432"/>
        <c:crosses val="autoZero"/>
        <c:auto val="1"/>
        <c:lblAlgn val="ctr"/>
        <c:lblOffset val="100"/>
        <c:noMultiLvlLbl val="0"/>
      </c:catAx>
      <c:valAx>
        <c:axId val="1546734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46731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25972222222222224"/>
          <c:y val="0.84598279381743946"/>
          <c:w val="0.52361111111111114"/>
          <c:h val="0.1510433070866141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0</TotalTime>
  <Pages>25</Pages>
  <Words>4522</Words>
  <Characters>25781</Characters>
  <Application>Microsoft Office Word</Application>
  <DocSecurity>0</DocSecurity>
  <Lines>214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Савельев</dc:creator>
  <cp:keywords/>
  <dc:description/>
  <cp:lastModifiedBy>Sasha</cp:lastModifiedBy>
  <cp:revision>29</cp:revision>
  <dcterms:created xsi:type="dcterms:W3CDTF">2016-03-09T14:51:00Z</dcterms:created>
  <dcterms:modified xsi:type="dcterms:W3CDTF">2016-05-10T16:17:00Z</dcterms:modified>
</cp:coreProperties>
</file>